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738" r:id="rId1"/>
    <p:sldMasterId id="2147483754" r:id="rId2"/>
    <p:sldMasterId id="2147483783" r:id="rId3"/>
  </p:sldMasterIdLst>
  <p:notesMasterIdLst>
    <p:notesMasterId r:id="rId71"/>
  </p:notesMasterIdLst>
  <p:sldIdLst>
    <p:sldId id="313" r:id="rId4"/>
    <p:sldId id="301" r:id="rId5"/>
    <p:sldId id="346" r:id="rId6"/>
    <p:sldId id="347" r:id="rId7"/>
    <p:sldId id="348" r:id="rId8"/>
    <p:sldId id="349" r:id="rId9"/>
    <p:sldId id="350" r:id="rId10"/>
    <p:sldId id="363" r:id="rId11"/>
    <p:sldId id="365" r:id="rId12"/>
    <p:sldId id="366" r:id="rId13"/>
    <p:sldId id="369" r:id="rId14"/>
    <p:sldId id="370" r:id="rId15"/>
    <p:sldId id="371" r:id="rId16"/>
    <p:sldId id="372" r:id="rId17"/>
    <p:sldId id="373" r:id="rId18"/>
    <p:sldId id="374" r:id="rId19"/>
    <p:sldId id="375" r:id="rId20"/>
    <p:sldId id="376" r:id="rId21"/>
    <p:sldId id="377" r:id="rId22"/>
    <p:sldId id="378" r:id="rId23"/>
    <p:sldId id="379" r:id="rId24"/>
    <p:sldId id="380" r:id="rId25"/>
    <p:sldId id="381" r:id="rId26"/>
    <p:sldId id="382" r:id="rId27"/>
    <p:sldId id="383" r:id="rId28"/>
    <p:sldId id="384" r:id="rId29"/>
    <p:sldId id="385" r:id="rId30"/>
    <p:sldId id="386" r:id="rId31"/>
    <p:sldId id="387" r:id="rId32"/>
    <p:sldId id="394" r:id="rId33"/>
    <p:sldId id="388" r:id="rId34"/>
    <p:sldId id="389" r:id="rId35"/>
    <p:sldId id="390" r:id="rId36"/>
    <p:sldId id="391" r:id="rId37"/>
    <p:sldId id="392" r:id="rId38"/>
    <p:sldId id="393" r:id="rId39"/>
    <p:sldId id="395" r:id="rId40"/>
    <p:sldId id="396" r:id="rId41"/>
    <p:sldId id="397" r:id="rId42"/>
    <p:sldId id="398" r:id="rId43"/>
    <p:sldId id="399" r:id="rId44"/>
    <p:sldId id="400" r:id="rId45"/>
    <p:sldId id="401" r:id="rId46"/>
    <p:sldId id="402" r:id="rId47"/>
    <p:sldId id="403" r:id="rId48"/>
    <p:sldId id="404" r:id="rId49"/>
    <p:sldId id="405" r:id="rId50"/>
    <p:sldId id="406" r:id="rId51"/>
    <p:sldId id="407" r:id="rId52"/>
    <p:sldId id="408" r:id="rId53"/>
    <p:sldId id="409" r:id="rId54"/>
    <p:sldId id="410" r:id="rId55"/>
    <p:sldId id="411" r:id="rId56"/>
    <p:sldId id="412" r:id="rId57"/>
    <p:sldId id="413" r:id="rId58"/>
    <p:sldId id="414" r:id="rId59"/>
    <p:sldId id="415" r:id="rId60"/>
    <p:sldId id="416" r:id="rId61"/>
    <p:sldId id="417" r:id="rId62"/>
    <p:sldId id="418" r:id="rId63"/>
    <p:sldId id="419" r:id="rId64"/>
    <p:sldId id="420" r:id="rId65"/>
    <p:sldId id="421" r:id="rId66"/>
    <p:sldId id="422" r:id="rId67"/>
    <p:sldId id="423" r:id="rId68"/>
    <p:sldId id="424" r:id="rId69"/>
    <p:sldId id="425" r:id="rId70"/>
  </p:sldIdLst>
  <p:sldSz cx="24384000" cy="13716000"/>
  <p:notesSz cx="6858000" cy="9144000"/>
  <p:custDataLst>
    <p:tags r:id="rId72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7F7FF"/>
    <a:srgbClr val="D6F7FE"/>
    <a:srgbClr val="EEF7E9"/>
    <a:srgbClr val="0000FF"/>
    <a:srgbClr val="135F82"/>
    <a:srgbClr val="FFFFFF"/>
    <a:srgbClr val="008000"/>
    <a:srgbClr val="242452"/>
    <a:srgbClr val="270F6B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6698" autoAdjust="0"/>
    <p:restoredTop sz="94139" autoAdjust="0"/>
  </p:normalViewPr>
  <p:slideViewPr>
    <p:cSldViewPr>
      <p:cViewPr varScale="1">
        <p:scale>
          <a:sx n="36" d="100"/>
          <a:sy n="36" d="100"/>
        </p:scale>
        <p:origin x="-144" y="-66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viewProps" Target="viewProps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tags" Target="tags/tag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tableStyles" Target="tableStyles.xml"/><Relationship Id="rId7" Type="http://schemas.openxmlformats.org/officeDocument/2006/relationships/slide" Target="slides/slide4.xml"/><Relationship Id="rId7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3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p:transition spd="slow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p:transition spd="slow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p:transition spd="slow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p:transition spd="slow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p:transition spd="slow"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p:transition spd="slow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p:transition spd="slow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p:transition spd="slow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p:transition spd="slow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p:transition spd="slow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p:transition spd="slow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p:transition spd="slow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p:transition spd="slow"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9/6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405021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9/6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8492284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p:transition spd="slow"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9/6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4329699"/>
      </p:ext>
    </p:extLst>
  </p:cSld>
  <p:clrMapOvr>
    <a:masterClrMapping/>
  </p:clrMapOvr>
  <p:transition spd="slow"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9/6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2437494"/>
      </p:ext>
    </p:extLst>
  </p:cSld>
  <p:clrMapOvr>
    <a:masterClrMapping/>
  </p:clrMapOvr>
  <p:transition spd="slow"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9/6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6586833"/>
      </p:ext>
    </p:extLst>
  </p:cSld>
  <p:clrMapOvr>
    <a:masterClrMapping/>
  </p:clrMapOvr>
  <p:transition spd="slow"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9/6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0916113"/>
      </p:ext>
    </p:extLst>
  </p:cSld>
  <p:clrMapOvr>
    <a:masterClrMapping/>
  </p:clrMapOvr>
  <p:transition spd="slow"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9/6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8170393"/>
      </p:ext>
    </p:extLst>
  </p:cSld>
  <p:clrMapOvr>
    <a:masterClrMapping/>
  </p:clrMapOvr>
  <p:transition spd="slow"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9/6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0747709"/>
      </p:ext>
    </p:extLst>
  </p:cSld>
  <p:clrMapOvr>
    <a:masterClrMapping/>
  </p:clrMapOvr>
  <p:transition spd="slow"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9/6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9256780"/>
      </p:ext>
    </p:extLst>
  </p:cSld>
  <p:clrMapOvr>
    <a:masterClrMapping/>
  </p:clrMapOvr>
  <p:transition spd="slow"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9/6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6763718"/>
      </p:ext>
    </p:extLst>
  </p:cSld>
  <p:clrMapOvr>
    <a:masterClrMapping/>
  </p:clrMapOvr>
  <p:transition spd="slow"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31610275"/>
      </p:ext>
    </p:extLst>
  </p:cSld>
  <p:clrMapOvr>
    <a:masterClrMapping/>
  </p:clrMapOvr>
  <p:transition spd="slow"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43321251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82" r:id="rId12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500864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4" r:id="rId1"/>
    <p:sldLayoutId id="2147483785" r:id="rId2"/>
    <p:sldLayoutId id="2147483786" r:id="rId3"/>
    <p:sldLayoutId id="2147483787" r:id="rId4"/>
    <p:sldLayoutId id="2147483788" r:id="rId5"/>
    <p:sldLayoutId id="2147483789" r:id="rId6"/>
    <p:sldLayoutId id="2147483790" r:id="rId7"/>
    <p:sldLayoutId id="2147483791" r:id="rId8"/>
    <p:sldLayoutId id="2147483792" r:id="rId9"/>
    <p:sldLayoutId id="2147483793" r:id="rId10"/>
    <p:sldLayoutId id="2147483794" r:id="rId11"/>
    <p:sldLayoutId id="2147483795" r:id="rId12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8.png"/><Relationship Id="rId7" Type="http://schemas.openxmlformats.org/officeDocument/2006/relationships/image" Target="../media/image67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6.png"/><Relationship Id="rId11" Type="http://schemas.openxmlformats.org/officeDocument/2006/relationships/image" Target="../media/image71.png"/><Relationship Id="rId5" Type="http://schemas.openxmlformats.org/officeDocument/2006/relationships/image" Target="../media/image65.png"/><Relationship Id="rId10" Type="http://schemas.openxmlformats.org/officeDocument/2006/relationships/image" Target="../media/image70.png"/><Relationship Id="rId4" Type="http://schemas.openxmlformats.org/officeDocument/2006/relationships/image" Target="../media/image63.png"/><Relationship Id="rId9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8.png"/><Relationship Id="rId7" Type="http://schemas.openxmlformats.org/officeDocument/2006/relationships/image" Target="../media/image79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Relationship Id="rId9" Type="http://schemas.openxmlformats.org/officeDocument/2006/relationships/image" Target="../media/image8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13" Type="http://schemas.openxmlformats.org/officeDocument/2006/relationships/image" Target="../media/image91.png"/><Relationship Id="rId3" Type="http://schemas.openxmlformats.org/officeDocument/2006/relationships/image" Target="../media/image8.png"/><Relationship Id="rId7" Type="http://schemas.openxmlformats.org/officeDocument/2006/relationships/image" Target="../media/image85.png"/><Relationship Id="rId12" Type="http://schemas.openxmlformats.org/officeDocument/2006/relationships/image" Target="../media/image90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84.png"/><Relationship Id="rId11" Type="http://schemas.openxmlformats.org/officeDocument/2006/relationships/image" Target="../media/image89.png"/><Relationship Id="rId5" Type="http://schemas.openxmlformats.org/officeDocument/2006/relationships/image" Target="../media/image83.png"/><Relationship Id="rId10" Type="http://schemas.openxmlformats.org/officeDocument/2006/relationships/image" Target="../media/image88.png"/><Relationship Id="rId4" Type="http://schemas.openxmlformats.org/officeDocument/2006/relationships/image" Target="../media/image82.png"/><Relationship Id="rId9" Type="http://schemas.openxmlformats.org/officeDocument/2006/relationships/image" Target="../media/image87.png"/><Relationship Id="rId14" Type="http://schemas.openxmlformats.org/officeDocument/2006/relationships/image" Target="../media/image9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8.png"/><Relationship Id="rId7" Type="http://schemas.openxmlformats.org/officeDocument/2006/relationships/image" Target="../media/image680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11.png"/><Relationship Id="rId5" Type="http://schemas.openxmlformats.org/officeDocument/2006/relationships/image" Target="../media/image501.png"/><Relationship Id="rId4" Type="http://schemas.openxmlformats.org/officeDocument/2006/relationships/image" Target="../media/image72.png"/><Relationship Id="rId9" Type="http://schemas.openxmlformats.org/officeDocument/2006/relationships/image" Target="../media/image9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8.png"/><Relationship Id="rId7" Type="http://schemas.openxmlformats.org/officeDocument/2006/relationships/image" Target="../media/image102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74.png"/><Relationship Id="rId5" Type="http://schemas.openxmlformats.org/officeDocument/2006/relationships/image" Target="../media/image100.png"/><Relationship Id="rId4" Type="http://schemas.openxmlformats.org/officeDocument/2006/relationships/image" Target="../media/image73.png"/><Relationship Id="rId9" Type="http://schemas.openxmlformats.org/officeDocument/2006/relationships/image" Target="../media/image9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image" Target="../media/image8.png"/><Relationship Id="rId7" Type="http://schemas.openxmlformats.org/officeDocument/2006/relationships/image" Target="../media/image10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10" Type="http://schemas.openxmlformats.org/officeDocument/2006/relationships/image" Target="../media/image111.png"/><Relationship Id="rId4" Type="http://schemas.openxmlformats.org/officeDocument/2006/relationships/image" Target="../media/image75.png"/><Relationship Id="rId9" Type="http://schemas.openxmlformats.org/officeDocument/2006/relationships/image" Target="../media/image11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3" Type="http://schemas.openxmlformats.org/officeDocument/2006/relationships/image" Target="../media/image8.png"/><Relationship Id="rId7" Type="http://schemas.openxmlformats.org/officeDocument/2006/relationships/image" Target="../media/image114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13.png"/><Relationship Id="rId5" Type="http://schemas.openxmlformats.org/officeDocument/2006/relationships/image" Target="../media/image110.png"/><Relationship Id="rId10" Type="http://schemas.openxmlformats.org/officeDocument/2006/relationships/image" Target="../media/image117.png"/><Relationship Id="rId4" Type="http://schemas.openxmlformats.org/officeDocument/2006/relationships/image" Target="../media/image93.png"/><Relationship Id="rId9" Type="http://schemas.openxmlformats.org/officeDocument/2006/relationships/image" Target="../media/image11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3" Type="http://schemas.openxmlformats.org/officeDocument/2006/relationships/image" Target="../media/image8.png"/><Relationship Id="rId7" Type="http://schemas.openxmlformats.org/officeDocument/2006/relationships/image" Target="../media/image122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21.png"/><Relationship Id="rId5" Type="http://schemas.openxmlformats.org/officeDocument/2006/relationships/image" Target="../media/image120.png"/><Relationship Id="rId10" Type="http://schemas.openxmlformats.org/officeDocument/2006/relationships/image" Target="../media/image98.png"/><Relationship Id="rId4" Type="http://schemas.openxmlformats.org/officeDocument/2006/relationships/image" Target="../media/image97.png"/><Relationship Id="rId9" Type="http://schemas.openxmlformats.org/officeDocument/2006/relationships/image" Target="../media/image12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3" Type="http://schemas.openxmlformats.org/officeDocument/2006/relationships/image" Target="../media/image8.png"/><Relationship Id="rId7" Type="http://schemas.openxmlformats.org/officeDocument/2006/relationships/image" Target="../media/image131.png"/><Relationship Id="rId12" Type="http://schemas.openxmlformats.org/officeDocument/2006/relationships/image" Target="../media/image136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30.png"/><Relationship Id="rId11" Type="http://schemas.openxmlformats.org/officeDocument/2006/relationships/image" Target="../media/image135.png"/><Relationship Id="rId5" Type="http://schemas.openxmlformats.org/officeDocument/2006/relationships/image" Target="../media/image129.png"/><Relationship Id="rId10" Type="http://schemas.openxmlformats.org/officeDocument/2006/relationships/image" Target="../media/image134.png"/><Relationship Id="rId4" Type="http://schemas.openxmlformats.org/officeDocument/2006/relationships/image" Target="../media/image99.png"/><Relationship Id="rId9" Type="http://schemas.openxmlformats.org/officeDocument/2006/relationships/image" Target="../media/image13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3" Type="http://schemas.openxmlformats.org/officeDocument/2006/relationships/image" Target="../media/image8.png"/><Relationship Id="rId7" Type="http://schemas.openxmlformats.org/officeDocument/2006/relationships/image" Target="../media/image137.png"/><Relationship Id="rId12" Type="http://schemas.openxmlformats.org/officeDocument/2006/relationships/image" Target="../media/image139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361.png"/><Relationship Id="rId11" Type="http://schemas.openxmlformats.org/officeDocument/2006/relationships/image" Target="../media/image1380.png"/><Relationship Id="rId5" Type="http://schemas.openxmlformats.org/officeDocument/2006/relationships/image" Target="../media/image1180.png"/><Relationship Id="rId10" Type="http://schemas.openxmlformats.org/officeDocument/2006/relationships/image" Target="../media/image1370.png"/><Relationship Id="rId4" Type="http://schemas.openxmlformats.org/officeDocument/2006/relationships/image" Target="../media/image101.png"/><Relationship Id="rId9" Type="http://schemas.openxmlformats.org/officeDocument/2006/relationships/image" Target="../media/image136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13" Type="http://schemas.openxmlformats.org/officeDocument/2006/relationships/image" Target="../media/image147.png"/><Relationship Id="rId3" Type="http://schemas.openxmlformats.org/officeDocument/2006/relationships/image" Target="../media/image8.png"/><Relationship Id="rId12" Type="http://schemas.openxmlformats.org/officeDocument/2006/relationships/image" Target="../media/image146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1.xml"/><Relationship Id="rId11" Type="http://schemas.openxmlformats.org/officeDocument/2006/relationships/image" Target="../media/image105.png"/><Relationship Id="rId5" Type="http://schemas.openxmlformats.org/officeDocument/2006/relationships/image" Target="../media/image141.png"/><Relationship Id="rId15" Type="http://schemas.openxmlformats.org/officeDocument/2006/relationships/image" Target="../media/image149.png"/><Relationship Id="rId10" Type="http://schemas.openxmlformats.org/officeDocument/2006/relationships/image" Target="../media/image143.png"/><Relationship Id="rId4" Type="http://schemas.openxmlformats.org/officeDocument/2006/relationships/image" Target="../media/image104.png"/><Relationship Id="rId9" Type="http://schemas.openxmlformats.org/officeDocument/2006/relationships/image" Target="../media/image142.png"/><Relationship Id="rId14" Type="http://schemas.openxmlformats.org/officeDocument/2006/relationships/image" Target="../media/image14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png"/><Relationship Id="rId13" Type="http://schemas.openxmlformats.org/officeDocument/2006/relationships/image" Target="../media/image12.wmf"/><Relationship Id="rId18" Type="http://schemas.openxmlformats.org/officeDocument/2006/relationships/image" Target="../media/image158.png"/><Relationship Id="rId3" Type="http://schemas.openxmlformats.org/officeDocument/2006/relationships/image" Target="../media/image7.jpeg"/><Relationship Id="rId7" Type="http://schemas.openxmlformats.org/officeDocument/2006/relationships/image" Target="../media/image151.png"/><Relationship Id="rId12" Type="http://schemas.openxmlformats.org/officeDocument/2006/relationships/oleObject" Target="../embeddings/oleObject1.bin"/><Relationship Id="rId17" Type="http://schemas.openxmlformats.org/officeDocument/2006/relationships/image" Target="../media/image157.png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156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0.png"/><Relationship Id="rId11" Type="http://schemas.openxmlformats.org/officeDocument/2006/relationships/image" Target="../media/image155.png"/><Relationship Id="rId5" Type="http://schemas.openxmlformats.org/officeDocument/2006/relationships/image" Target="../media/image1490.png"/><Relationship Id="rId15" Type="http://schemas.openxmlformats.org/officeDocument/2006/relationships/oleObject" Target="../embeddings/oleObject3.bin"/><Relationship Id="rId10" Type="http://schemas.openxmlformats.org/officeDocument/2006/relationships/image" Target="../media/image154.png"/><Relationship Id="rId4" Type="http://schemas.openxmlformats.org/officeDocument/2006/relationships/image" Target="../media/image8.png"/><Relationship Id="rId9" Type="http://schemas.openxmlformats.org/officeDocument/2006/relationships/image" Target="../media/image153.png"/><Relationship Id="rId14" Type="http://schemas.openxmlformats.org/officeDocument/2006/relationships/oleObject" Target="../embeddings/oleObject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2.png"/><Relationship Id="rId7" Type="http://schemas.openxmlformats.org/officeDocument/2006/relationships/image" Target="../media/image69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9.png"/><Relationship Id="rId11" Type="http://schemas.openxmlformats.org/officeDocument/2006/relationships/image" Target="../media/image159.png"/><Relationship Id="rId5" Type="http://schemas.openxmlformats.org/officeDocument/2006/relationships/image" Target="../media/image780.png"/><Relationship Id="rId10" Type="http://schemas.openxmlformats.org/officeDocument/2006/relationships/image" Target="../media/image1480.png"/><Relationship Id="rId4" Type="http://schemas.openxmlformats.org/officeDocument/2006/relationships/image" Target="../media/image610.png"/><Relationship Id="rId9" Type="http://schemas.openxmlformats.org/officeDocument/2006/relationships/image" Target="../media/image110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01.png"/><Relationship Id="rId5" Type="http://schemas.openxmlformats.org/officeDocument/2006/relationships/image" Target="../media/image191.png"/><Relationship Id="rId4" Type="http://schemas.openxmlformats.org/officeDocument/2006/relationships/image" Target="../media/image18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png"/><Relationship Id="rId3" Type="http://schemas.openxmlformats.org/officeDocument/2006/relationships/image" Target="../media/image8.png"/><Relationship Id="rId7" Type="http://schemas.openxmlformats.org/officeDocument/2006/relationships/image" Target="../media/image161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60.png"/><Relationship Id="rId5" Type="http://schemas.openxmlformats.org/officeDocument/2006/relationships/image" Target="../media/image191.png"/><Relationship Id="rId4" Type="http://schemas.openxmlformats.org/officeDocument/2006/relationships/image" Target="../media/image112.png"/><Relationship Id="rId9" Type="http://schemas.openxmlformats.org/officeDocument/2006/relationships/image" Target="../media/image118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png"/><Relationship Id="rId3" Type="http://schemas.openxmlformats.org/officeDocument/2006/relationships/image" Target="../media/image8.png"/><Relationship Id="rId7" Type="http://schemas.openxmlformats.org/officeDocument/2006/relationships/image" Target="../media/image165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64.png"/><Relationship Id="rId5" Type="http://schemas.openxmlformats.org/officeDocument/2006/relationships/image" Target="../media/image231.png"/><Relationship Id="rId4" Type="http://schemas.openxmlformats.org/officeDocument/2006/relationships/image" Target="../media/image1101.png"/><Relationship Id="rId9" Type="http://schemas.openxmlformats.org/officeDocument/2006/relationships/image" Target="../media/image11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png"/><Relationship Id="rId7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81.png"/><Relationship Id="rId11" Type="http://schemas.openxmlformats.org/officeDocument/2006/relationships/image" Target="../media/image169.png"/><Relationship Id="rId5" Type="http://schemas.openxmlformats.org/officeDocument/2006/relationships/image" Target="../media/image271.png"/><Relationship Id="rId10" Type="http://schemas.openxmlformats.org/officeDocument/2006/relationships/image" Target="../media/image168.png"/><Relationship Id="rId4" Type="http://schemas.openxmlformats.org/officeDocument/2006/relationships/image" Target="../media/image261.png"/><Relationship Id="rId9" Type="http://schemas.openxmlformats.org/officeDocument/2006/relationships/image" Target="../media/image301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3" Type="http://schemas.openxmlformats.org/officeDocument/2006/relationships/image" Target="../media/image311.png"/><Relationship Id="rId7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70.png"/><Relationship Id="rId5" Type="http://schemas.openxmlformats.org/officeDocument/2006/relationships/image" Target="../media/image331.png"/><Relationship Id="rId10" Type="http://schemas.openxmlformats.org/officeDocument/2006/relationships/image" Target="../media/image70.emf"/><Relationship Id="rId4" Type="http://schemas.openxmlformats.org/officeDocument/2006/relationships/image" Target="../media/image321.png"/><Relationship Id="rId9" Type="http://schemas.openxmlformats.org/officeDocument/2006/relationships/image" Target="../media/image17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1.png"/><Relationship Id="rId7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74.png"/><Relationship Id="rId11" Type="http://schemas.openxmlformats.org/officeDocument/2006/relationships/image" Target="../media/image128.png"/><Relationship Id="rId5" Type="http://schemas.openxmlformats.org/officeDocument/2006/relationships/image" Target="../media/image331.png"/><Relationship Id="rId10" Type="http://schemas.openxmlformats.org/officeDocument/2006/relationships/image" Target="../media/image126.png"/><Relationship Id="rId4" Type="http://schemas.openxmlformats.org/officeDocument/2006/relationships/image" Target="../media/image321.png"/><Relationship Id="rId9" Type="http://schemas.openxmlformats.org/officeDocument/2006/relationships/image" Target="../media/image39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8.png"/><Relationship Id="rId9" Type="http://schemas.openxmlformats.org/officeDocument/2006/relationships/image" Target="../media/image15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3" Type="http://schemas.openxmlformats.org/officeDocument/2006/relationships/image" Target="../media/image311.png"/><Relationship Id="rId7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77.png"/><Relationship Id="rId5" Type="http://schemas.openxmlformats.org/officeDocument/2006/relationships/image" Target="../media/image331.png"/><Relationship Id="rId10" Type="http://schemas.openxmlformats.org/officeDocument/2006/relationships/image" Target="../media/image126.png"/><Relationship Id="rId4" Type="http://schemas.openxmlformats.org/officeDocument/2006/relationships/image" Target="../media/image321.png"/><Relationship Id="rId9" Type="http://schemas.openxmlformats.org/officeDocument/2006/relationships/image" Target="../media/image390.png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3.png"/><Relationship Id="rId18" Type="http://schemas.openxmlformats.org/officeDocument/2006/relationships/image" Target="../media/image145.png"/><Relationship Id="rId3" Type="http://schemas.openxmlformats.org/officeDocument/2006/relationships/image" Target="../media/image410.png"/><Relationship Id="rId7" Type="http://schemas.openxmlformats.org/officeDocument/2006/relationships/image" Target="../media/image8.png"/><Relationship Id="rId12" Type="http://schemas.openxmlformats.org/officeDocument/2006/relationships/image" Target="../media/image182.png"/><Relationship Id="rId17" Type="http://schemas.openxmlformats.org/officeDocument/2006/relationships/image" Target="../media/image187.png"/><Relationship Id="rId2" Type="http://schemas.openxmlformats.org/officeDocument/2006/relationships/image" Target="../media/image7.jpeg"/><Relationship Id="rId16" Type="http://schemas.openxmlformats.org/officeDocument/2006/relationships/image" Target="../media/image186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40.png"/><Relationship Id="rId11" Type="http://schemas.openxmlformats.org/officeDocument/2006/relationships/image" Target="../media/image180.png"/><Relationship Id="rId5" Type="http://schemas.openxmlformats.org/officeDocument/2006/relationships/image" Target="../media/image430.png"/><Relationship Id="rId15" Type="http://schemas.openxmlformats.org/officeDocument/2006/relationships/image" Target="../media/image185.png"/><Relationship Id="rId10" Type="http://schemas.openxmlformats.org/officeDocument/2006/relationships/image" Target="../media/image127.emf"/><Relationship Id="rId4" Type="http://schemas.openxmlformats.org/officeDocument/2006/relationships/image" Target="../media/image420.png"/><Relationship Id="rId9" Type="http://schemas.openxmlformats.org/officeDocument/2006/relationships/image" Target="../media/image460.png"/><Relationship Id="rId14" Type="http://schemas.openxmlformats.org/officeDocument/2006/relationships/image" Target="../media/image184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0.png"/><Relationship Id="rId3" Type="http://schemas.openxmlformats.org/officeDocument/2006/relationships/image" Target="../media/image480.png"/><Relationship Id="rId7" Type="http://schemas.openxmlformats.org/officeDocument/2006/relationships/image" Target="../media/image510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00.png"/><Relationship Id="rId5" Type="http://schemas.openxmlformats.org/officeDocument/2006/relationships/image" Target="../media/image8.png"/><Relationship Id="rId10" Type="http://schemas.openxmlformats.org/officeDocument/2006/relationships/image" Target="../media/image179.png"/><Relationship Id="rId4" Type="http://schemas.openxmlformats.org/officeDocument/2006/relationships/image" Target="../media/image490.png"/><Relationship Id="rId9" Type="http://schemas.openxmlformats.org/officeDocument/2006/relationships/image" Target="../media/image176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0.png"/><Relationship Id="rId3" Type="http://schemas.openxmlformats.org/officeDocument/2006/relationships/image" Target="../media/image540.png"/><Relationship Id="rId7" Type="http://schemas.openxmlformats.org/officeDocument/2006/relationships/image" Target="../media/image570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60.png"/><Relationship Id="rId5" Type="http://schemas.openxmlformats.org/officeDocument/2006/relationships/image" Target="../media/image8.png"/><Relationship Id="rId10" Type="http://schemas.openxmlformats.org/officeDocument/2006/relationships/image" Target="../media/image193.png"/><Relationship Id="rId4" Type="http://schemas.openxmlformats.org/officeDocument/2006/relationships/image" Target="../media/image550.png"/><Relationship Id="rId9" Type="http://schemas.openxmlformats.org/officeDocument/2006/relationships/image" Target="../media/image19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png"/><Relationship Id="rId3" Type="http://schemas.openxmlformats.org/officeDocument/2006/relationships/image" Target="../media/image189.png"/><Relationship Id="rId7" Type="http://schemas.openxmlformats.org/officeDocument/2006/relationships/image" Target="../media/image194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20.png"/><Relationship Id="rId11" Type="http://schemas.openxmlformats.org/officeDocument/2006/relationships/image" Target="../media/image196.png"/><Relationship Id="rId5" Type="http://schemas.openxmlformats.org/officeDocument/2006/relationships/image" Target="../media/image8.png"/><Relationship Id="rId10" Type="http://schemas.openxmlformats.org/officeDocument/2006/relationships/image" Target="../media/image1950.png"/><Relationship Id="rId4" Type="http://schemas.openxmlformats.org/officeDocument/2006/relationships/image" Target="../media/image190.png"/><Relationship Id="rId9" Type="http://schemas.openxmlformats.org/officeDocument/2006/relationships/image" Target="../media/image1940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0.png"/><Relationship Id="rId3" Type="http://schemas.openxmlformats.org/officeDocument/2006/relationships/image" Target="../media/image660.png"/><Relationship Id="rId7" Type="http://schemas.openxmlformats.org/officeDocument/2006/relationships/image" Target="../media/image690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590.png"/><Relationship Id="rId5" Type="http://schemas.openxmlformats.org/officeDocument/2006/relationships/image" Target="../media/image8.png"/><Relationship Id="rId10" Type="http://schemas.openxmlformats.org/officeDocument/2006/relationships/image" Target="../media/image167.png"/><Relationship Id="rId4" Type="http://schemas.openxmlformats.org/officeDocument/2006/relationships/image" Target="../media/image670.png"/><Relationship Id="rId9" Type="http://schemas.openxmlformats.org/officeDocument/2006/relationships/image" Target="../media/image163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0.png"/><Relationship Id="rId3" Type="http://schemas.openxmlformats.org/officeDocument/2006/relationships/image" Target="../media/image730.png"/><Relationship Id="rId7" Type="http://schemas.openxmlformats.org/officeDocument/2006/relationships/image" Target="../media/image750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590.png"/><Relationship Id="rId5" Type="http://schemas.openxmlformats.org/officeDocument/2006/relationships/image" Target="../media/image8.png"/><Relationship Id="rId4" Type="http://schemas.openxmlformats.org/officeDocument/2006/relationships/image" Target="../media/image740.png"/><Relationship Id="rId9" Type="http://schemas.openxmlformats.org/officeDocument/2006/relationships/image" Target="../media/image17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8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3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175.png"/><Relationship Id="rId5" Type="http://schemas.openxmlformats.org/officeDocument/2006/relationships/image" Target="../media/image173.png"/><Relationship Id="rId4" Type="http://schemas.openxmlformats.org/officeDocument/2006/relationships/image" Target="../media/image101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5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175.png"/><Relationship Id="rId5" Type="http://schemas.openxmlformats.org/officeDocument/2006/relationships/image" Target="../media/image173.png"/><Relationship Id="rId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8.png"/><Relationship Id="rId7" Type="http://schemas.openxmlformats.org/officeDocument/2006/relationships/image" Target="../media/image19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188.png"/><Relationship Id="rId5" Type="http://schemas.openxmlformats.org/officeDocument/2006/relationships/image" Target="../media/image178.png"/><Relationship Id="rId4" Type="http://schemas.openxmlformats.org/officeDocument/2006/relationships/image" Target="../media/image1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188.png"/><Relationship Id="rId5" Type="http://schemas.openxmlformats.org/officeDocument/2006/relationships/image" Target="../media/image19.png"/><Relationship Id="rId4" Type="http://schemas.openxmlformats.org/officeDocument/2006/relationships/image" Target="../media/image8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8.png"/><Relationship Id="rId7" Type="http://schemas.openxmlformats.org/officeDocument/2006/relationships/image" Target="../media/image22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1.png"/><Relationship Id="rId9" Type="http://schemas.openxmlformats.org/officeDocument/2006/relationships/image" Target="../media/image24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8.png"/><Relationship Id="rId7" Type="http://schemas.openxmlformats.org/officeDocument/2006/relationships/image" Target="../media/image2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8.png"/><Relationship Id="rId7" Type="http://schemas.openxmlformats.org/officeDocument/2006/relationships/image" Target="../media/image33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8.png"/><Relationship Id="rId7" Type="http://schemas.openxmlformats.org/officeDocument/2006/relationships/image" Target="../media/image39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8.png"/><Relationship Id="rId7" Type="http://schemas.openxmlformats.org/officeDocument/2006/relationships/image" Target="../media/image45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Relationship Id="rId9" Type="http://schemas.openxmlformats.org/officeDocument/2006/relationships/image" Target="../media/image47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8.png"/><Relationship Id="rId7" Type="http://schemas.openxmlformats.org/officeDocument/2006/relationships/image" Target="../media/image51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Relationship Id="rId9" Type="http://schemas.openxmlformats.org/officeDocument/2006/relationships/image" Target="../media/image53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57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56.png"/><Relationship Id="rId5" Type="http://schemas.openxmlformats.org/officeDocument/2006/relationships/image" Target="../media/image8.png"/><Relationship Id="rId4" Type="http://schemas.openxmlformats.org/officeDocument/2006/relationships/image" Target="../media/image55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8.png"/><Relationship Id="rId7" Type="http://schemas.openxmlformats.org/officeDocument/2006/relationships/image" Target="../media/image61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Relationship Id="rId9" Type="http://schemas.openxmlformats.org/officeDocument/2006/relationships/image" Target="../media/image6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8.png"/><Relationship Id="rId7" Type="http://schemas.openxmlformats.org/officeDocument/2006/relationships/image" Target="../media/image26.png"/><Relationship Id="rId12" Type="http://schemas.openxmlformats.org/officeDocument/2006/relationships/image" Target="../media/image31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5" Type="http://schemas.openxmlformats.org/officeDocument/2006/relationships/image" Target="../media/image24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4.png"/><Relationship Id="rId7" Type="http://schemas.openxmlformats.org/officeDocument/2006/relationships/image" Target="../media/image67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66.png"/><Relationship Id="rId5" Type="http://schemas.openxmlformats.org/officeDocument/2006/relationships/image" Target="../media/image8.png"/><Relationship Id="rId4" Type="http://schemas.openxmlformats.org/officeDocument/2006/relationships/image" Target="../media/image65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8.png"/><Relationship Id="rId7" Type="http://schemas.openxmlformats.org/officeDocument/2006/relationships/image" Target="../media/image72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1.png"/><Relationship Id="rId9" Type="http://schemas.openxmlformats.org/officeDocument/2006/relationships/image" Target="../media/image74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3" Type="http://schemas.openxmlformats.org/officeDocument/2006/relationships/image" Target="../media/image8.png"/><Relationship Id="rId7" Type="http://schemas.openxmlformats.org/officeDocument/2006/relationships/image" Target="../media/image136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125.png"/><Relationship Id="rId5" Type="http://schemas.openxmlformats.org/officeDocument/2006/relationships/image" Target="../media/image1110.png"/><Relationship Id="rId10" Type="http://schemas.openxmlformats.org/officeDocument/2006/relationships/image" Target="../media/image160.png"/><Relationship Id="rId4" Type="http://schemas.openxmlformats.org/officeDocument/2006/relationships/image" Target="../media/image1010.png"/><Relationship Id="rId9" Type="http://schemas.openxmlformats.org/officeDocument/2006/relationships/image" Target="../media/image150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png"/><Relationship Id="rId3" Type="http://schemas.openxmlformats.org/officeDocument/2006/relationships/image" Target="../media/image8.png"/><Relationship Id="rId7" Type="http://schemas.openxmlformats.org/officeDocument/2006/relationships/image" Target="../media/image200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190.png"/><Relationship Id="rId11" Type="http://schemas.openxmlformats.org/officeDocument/2006/relationships/image" Target="../media/image75.png"/><Relationship Id="rId5" Type="http://schemas.openxmlformats.org/officeDocument/2006/relationships/image" Target="../media/image180.png"/><Relationship Id="rId10" Type="http://schemas.openxmlformats.org/officeDocument/2006/relationships/image" Target="../media/image230.png"/><Relationship Id="rId4" Type="http://schemas.openxmlformats.org/officeDocument/2006/relationships/image" Target="../media/image170.png"/><Relationship Id="rId9" Type="http://schemas.openxmlformats.org/officeDocument/2006/relationships/image" Target="../media/image220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png"/><Relationship Id="rId3" Type="http://schemas.openxmlformats.org/officeDocument/2006/relationships/image" Target="../media/image8.png"/><Relationship Id="rId7" Type="http://schemas.openxmlformats.org/officeDocument/2006/relationships/image" Target="../media/image280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270.png"/><Relationship Id="rId5" Type="http://schemas.openxmlformats.org/officeDocument/2006/relationships/image" Target="../media/image260.png"/><Relationship Id="rId4" Type="http://schemas.openxmlformats.org/officeDocument/2006/relationships/image" Target="../media/image76.png"/><Relationship Id="rId9" Type="http://schemas.openxmlformats.org/officeDocument/2006/relationships/image" Target="../media/image77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0.png"/><Relationship Id="rId3" Type="http://schemas.openxmlformats.org/officeDocument/2006/relationships/image" Target="../media/image8.png"/><Relationship Id="rId7" Type="http://schemas.openxmlformats.org/officeDocument/2006/relationships/image" Target="../media/image340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330.png"/><Relationship Id="rId5" Type="http://schemas.openxmlformats.org/officeDocument/2006/relationships/image" Target="../media/image320.png"/><Relationship Id="rId10" Type="http://schemas.openxmlformats.org/officeDocument/2006/relationships/image" Target="../media/image370.png"/><Relationship Id="rId4" Type="http://schemas.openxmlformats.org/officeDocument/2006/relationships/image" Target="../media/image310.png"/><Relationship Id="rId9" Type="http://schemas.openxmlformats.org/officeDocument/2006/relationships/image" Target="../media/image78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0.png"/><Relationship Id="rId3" Type="http://schemas.openxmlformats.org/officeDocument/2006/relationships/image" Target="../media/image8.png"/><Relationship Id="rId7" Type="http://schemas.openxmlformats.org/officeDocument/2006/relationships/image" Target="../media/image410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400.png"/><Relationship Id="rId11" Type="http://schemas.openxmlformats.org/officeDocument/2006/relationships/image" Target="../media/image450.png"/><Relationship Id="rId5" Type="http://schemas.openxmlformats.org/officeDocument/2006/relationships/image" Target="../media/image390.png"/><Relationship Id="rId10" Type="http://schemas.openxmlformats.org/officeDocument/2006/relationships/image" Target="../media/image440.png"/><Relationship Id="rId4" Type="http://schemas.openxmlformats.org/officeDocument/2006/relationships/image" Target="../media/image79.png"/><Relationship Id="rId9" Type="http://schemas.openxmlformats.org/officeDocument/2006/relationships/image" Target="../media/image430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0.png"/><Relationship Id="rId3" Type="http://schemas.openxmlformats.org/officeDocument/2006/relationships/image" Target="../media/image8.png"/><Relationship Id="rId7" Type="http://schemas.openxmlformats.org/officeDocument/2006/relationships/image" Target="../media/image490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480.png"/><Relationship Id="rId11" Type="http://schemas.openxmlformats.org/officeDocument/2006/relationships/image" Target="../media/image530.png"/><Relationship Id="rId5" Type="http://schemas.openxmlformats.org/officeDocument/2006/relationships/image" Target="../media/image470.png"/><Relationship Id="rId10" Type="http://schemas.openxmlformats.org/officeDocument/2006/relationships/image" Target="../media/image520.png"/><Relationship Id="rId4" Type="http://schemas.openxmlformats.org/officeDocument/2006/relationships/image" Target="../media/image460.png"/><Relationship Id="rId9" Type="http://schemas.openxmlformats.org/officeDocument/2006/relationships/image" Target="../media/image510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0.png"/><Relationship Id="rId3" Type="http://schemas.openxmlformats.org/officeDocument/2006/relationships/image" Target="../media/image8.png"/><Relationship Id="rId7" Type="http://schemas.openxmlformats.org/officeDocument/2006/relationships/image" Target="../media/image570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560.png"/><Relationship Id="rId11" Type="http://schemas.openxmlformats.org/officeDocument/2006/relationships/image" Target="../media/image610.png"/><Relationship Id="rId5" Type="http://schemas.openxmlformats.org/officeDocument/2006/relationships/image" Target="../media/image550.png"/><Relationship Id="rId10" Type="http://schemas.openxmlformats.org/officeDocument/2006/relationships/image" Target="../media/image600.png"/><Relationship Id="rId4" Type="http://schemas.openxmlformats.org/officeDocument/2006/relationships/image" Target="../media/image540.png"/><Relationship Id="rId9" Type="http://schemas.openxmlformats.org/officeDocument/2006/relationships/image" Target="../media/image590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0.png"/><Relationship Id="rId3" Type="http://schemas.openxmlformats.org/officeDocument/2006/relationships/image" Target="../media/image8.png"/><Relationship Id="rId7" Type="http://schemas.openxmlformats.org/officeDocument/2006/relationships/image" Target="../media/image650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640.png"/><Relationship Id="rId5" Type="http://schemas.openxmlformats.org/officeDocument/2006/relationships/image" Target="../media/image630.png"/><Relationship Id="rId10" Type="http://schemas.openxmlformats.org/officeDocument/2006/relationships/image" Target="../media/image680.png"/><Relationship Id="rId4" Type="http://schemas.openxmlformats.org/officeDocument/2006/relationships/image" Target="../media/image620.png"/><Relationship Id="rId9" Type="http://schemas.openxmlformats.org/officeDocument/2006/relationships/image" Target="../media/image67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8.png"/><Relationship Id="rId7" Type="http://schemas.openxmlformats.org/officeDocument/2006/relationships/image" Target="../media/image35.png"/><Relationship Id="rId12" Type="http://schemas.openxmlformats.org/officeDocument/2006/relationships/image" Target="../media/image40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5" Type="http://schemas.openxmlformats.org/officeDocument/2006/relationships/image" Target="../media/image33.png"/><Relationship Id="rId10" Type="http://schemas.openxmlformats.org/officeDocument/2006/relationships/image" Target="../media/image38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0.png"/><Relationship Id="rId13" Type="http://schemas.openxmlformats.org/officeDocument/2006/relationships/image" Target="../media/image780.png"/><Relationship Id="rId3" Type="http://schemas.openxmlformats.org/officeDocument/2006/relationships/image" Target="../media/image8.png"/><Relationship Id="rId7" Type="http://schemas.openxmlformats.org/officeDocument/2006/relationships/image" Target="../media/image720.png"/><Relationship Id="rId12" Type="http://schemas.openxmlformats.org/officeDocument/2006/relationships/image" Target="../media/image770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710.png"/><Relationship Id="rId11" Type="http://schemas.openxmlformats.org/officeDocument/2006/relationships/image" Target="../media/image760.png"/><Relationship Id="rId5" Type="http://schemas.openxmlformats.org/officeDocument/2006/relationships/image" Target="../media/image700.png"/><Relationship Id="rId15" Type="http://schemas.openxmlformats.org/officeDocument/2006/relationships/image" Target="../media/image80.png"/><Relationship Id="rId10" Type="http://schemas.openxmlformats.org/officeDocument/2006/relationships/image" Target="../media/image750.png"/><Relationship Id="rId4" Type="http://schemas.openxmlformats.org/officeDocument/2006/relationships/image" Target="../media/image690.png"/><Relationship Id="rId9" Type="http://schemas.openxmlformats.org/officeDocument/2006/relationships/image" Target="../media/image189.emf"/><Relationship Id="rId14" Type="http://schemas.openxmlformats.org/officeDocument/2006/relationships/image" Target="../media/image790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8.png"/><Relationship Id="rId7" Type="http://schemas.openxmlformats.org/officeDocument/2006/relationships/image" Target="../media/image84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83.png"/><Relationship Id="rId11" Type="http://schemas.openxmlformats.org/officeDocument/2006/relationships/image" Target="../media/image88.png"/><Relationship Id="rId5" Type="http://schemas.openxmlformats.org/officeDocument/2006/relationships/image" Target="../media/image82.png"/><Relationship Id="rId10" Type="http://schemas.openxmlformats.org/officeDocument/2006/relationships/image" Target="../media/image86.png"/><Relationship Id="rId4" Type="http://schemas.openxmlformats.org/officeDocument/2006/relationships/image" Target="../media/image81.png"/><Relationship Id="rId9" Type="http://schemas.openxmlformats.org/officeDocument/2006/relationships/image" Target="../media/image740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8.png"/><Relationship Id="rId7" Type="http://schemas.openxmlformats.org/officeDocument/2006/relationships/image" Target="../media/image92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91.png"/><Relationship Id="rId11" Type="http://schemas.openxmlformats.org/officeDocument/2006/relationships/image" Target="../media/image96.png"/><Relationship Id="rId5" Type="http://schemas.openxmlformats.org/officeDocument/2006/relationships/image" Target="../media/image90.png"/><Relationship Id="rId10" Type="http://schemas.openxmlformats.org/officeDocument/2006/relationships/image" Target="../media/image95.png"/><Relationship Id="rId4" Type="http://schemas.openxmlformats.org/officeDocument/2006/relationships/image" Target="../media/image89.png"/><Relationship Id="rId9" Type="http://schemas.openxmlformats.org/officeDocument/2006/relationships/image" Target="../media/image94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8.png"/><Relationship Id="rId7" Type="http://schemas.openxmlformats.org/officeDocument/2006/relationships/image" Target="../media/image100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10" Type="http://schemas.openxmlformats.org/officeDocument/2006/relationships/image" Target="../media/image103.png"/><Relationship Id="rId4" Type="http://schemas.openxmlformats.org/officeDocument/2006/relationships/image" Target="../media/image97.png"/><Relationship Id="rId9" Type="http://schemas.openxmlformats.org/officeDocument/2006/relationships/image" Target="../media/image102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image" Target="../media/image8.png"/><Relationship Id="rId7" Type="http://schemas.openxmlformats.org/officeDocument/2006/relationships/image" Target="../media/image107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10" Type="http://schemas.openxmlformats.org/officeDocument/2006/relationships/image" Target="../media/image109.png"/><Relationship Id="rId4" Type="http://schemas.openxmlformats.org/officeDocument/2006/relationships/image" Target="../media/image104.png"/><Relationship Id="rId9" Type="http://schemas.openxmlformats.org/officeDocument/2006/relationships/image" Target="../media/image87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3" Type="http://schemas.openxmlformats.org/officeDocument/2006/relationships/image" Target="../media/image8.png"/><Relationship Id="rId7" Type="http://schemas.openxmlformats.org/officeDocument/2006/relationships/image" Target="../media/image114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10" Type="http://schemas.openxmlformats.org/officeDocument/2006/relationships/image" Target="../media/image110.png"/><Relationship Id="rId4" Type="http://schemas.openxmlformats.org/officeDocument/2006/relationships/image" Target="../media/image111.png"/><Relationship Id="rId9" Type="http://schemas.openxmlformats.org/officeDocument/2006/relationships/image" Target="../media/image116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3" Type="http://schemas.openxmlformats.org/officeDocument/2006/relationships/image" Target="../media/image8.png"/><Relationship Id="rId7" Type="http://schemas.openxmlformats.org/officeDocument/2006/relationships/image" Target="../media/image121.png"/><Relationship Id="rId12" Type="http://schemas.openxmlformats.org/officeDocument/2006/relationships/image" Target="../media/image1260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120.png"/><Relationship Id="rId11" Type="http://schemas.openxmlformats.org/officeDocument/2006/relationships/image" Target="../media/image870.png"/><Relationship Id="rId5" Type="http://schemas.openxmlformats.org/officeDocument/2006/relationships/image" Target="../media/image119.png"/><Relationship Id="rId10" Type="http://schemas.openxmlformats.org/officeDocument/2006/relationships/image" Target="../media/image124.png"/><Relationship Id="rId4" Type="http://schemas.openxmlformats.org/officeDocument/2006/relationships/image" Target="../media/image118.png"/><Relationship Id="rId9" Type="http://schemas.openxmlformats.org/officeDocument/2006/relationships/image" Target="../media/image123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image" Target="../media/image8.png"/><Relationship Id="rId7" Type="http://schemas.openxmlformats.org/officeDocument/2006/relationships/image" Target="../media/image130.png"/><Relationship Id="rId12" Type="http://schemas.openxmlformats.org/officeDocument/2006/relationships/image" Target="../media/image135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129.png"/><Relationship Id="rId11" Type="http://schemas.openxmlformats.org/officeDocument/2006/relationships/image" Target="../media/image134.png"/><Relationship Id="rId5" Type="http://schemas.openxmlformats.org/officeDocument/2006/relationships/image" Target="../media/image128.png"/><Relationship Id="rId10" Type="http://schemas.openxmlformats.org/officeDocument/2006/relationships/image" Target="../media/image133.png"/><Relationship Id="rId4" Type="http://schemas.openxmlformats.org/officeDocument/2006/relationships/image" Target="../media/image1270.png"/><Relationship Id="rId9" Type="http://schemas.openxmlformats.org/officeDocument/2006/relationships/image" Target="../media/image13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8.png"/><Relationship Id="rId7" Type="http://schemas.openxmlformats.org/officeDocument/2006/relationships/image" Target="../media/image44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3.png"/><Relationship Id="rId11" Type="http://schemas.openxmlformats.org/officeDocument/2006/relationships/image" Target="../media/image48.png"/><Relationship Id="rId5" Type="http://schemas.openxmlformats.org/officeDocument/2006/relationships/image" Target="../media/image42.png"/><Relationship Id="rId10" Type="http://schemas.openxmlformats.org/officeDocument/2006/relationships/image" Target="../media/image47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8.png"/><Relationship Id="rId7" Type="http://schemas.openxmlformats.org/officeDocument/2006/relationships/image" Target="../media/image52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Relationship Id="rId9" Type="http://schemas.openxmlformats.org/officeDocument/2006/relationships/image" Target="../media/image5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8.png"/><Relationship Id="rId7" Type="http://schemas.openxmlformats.org/officeDocument/2006/relationships/image" Target="../media/image5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Relationship Id="rId9" Type="http://schemas.openxmlformats.org/officeDocument/2006/relationships/image" Target="../media/image6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E3FF6797-9084-4088-B03C-F68BB0D6D29D}"/>
              </a:ext>
            </a:extLst>
          </p:cNvPr>
          <p:cNvGrpSpPr/>
          <p:nvPr/>
        </p:nvGrpSpPr>
        <p:grpSpPr>
          <a:xfrm>
            <a:off x="9677400" y="1676400"/>
            <a:ext cx="14401800" cy="11181523"/>
            <a:chOff x="9851187" y="2126503"/>
            <a:chExt cx="14401800" cy="11181523"/>
          </a:xfrm>
        </p:grpSpPr>
        <p:grpSp>
          <p:nvGrpSpPr>
            <p:cNvPr id="8" name="Group 7"/>
            <p:cNvGrpSpPr/>
            <p:nvPr/>
          </p:nvGrpSpPr>
          <p:grpSpPr>
            <a:xfrm>
              <a:off x="9851187" y="2126503"/>
              <a:ext cx="14401800" cy="11181523"/>
              <a:chOff x="1339699" y="3448230"/>
              <a:chExt cx="14401800" cy="11181523"/>
            </a:xfrm>
          </p:grpSpPr>
          <p:sp>
            <p:nvSpPr>
              <p:cNvPr id="10" name="Right Triangle 9"/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1339699" y="3448230"/>
                <a:ext cx="14401800" cy="11181523"/>
                <a:chOff x="1339699" y="3448230"/>
                <a:chExt cx="14401800" cy="11181523"/>
              </a:xfrm>
            </p:grpSpPr>
            <p:sp>
              <p:nvSpPr>
                <p:cNvPr id="12" name="Rounded Rectangle 11"/>
                <p:cNvSpPr/>
                <p:nvPr/>
              </p:nvSpPr>
              <p:spPr>
                <a:xfrm>
                  <a:off x="1339699" y="3696072"/>
                  <a:ext cx="14401800" cy="10933681"/>
                </a:xfrm>
                <a:prstGeom prst="roundRect">
                  <a:avLst>
                    <a:gd name="adj" fmla="val 2374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4600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15" name="Right Triangle 14"/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 Same Side Corner Rectangle 15"/>
            <p:cNvSpPr/>
            <p:nvPr/>
          </p:nvSpPr>
          <p:spPr>
            <a:xfrm flipV="1">
              <a:off x="10003587" y="2164806"/>
              <a:ext cx="14020800" cy="1333291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0155987" y="5288484"/>
              <a:ext cx="13868400" cy="5105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5.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ị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ượng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c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ừ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0</a:t>
              </a:r>
              <a:r>
                <a:rPr lang="en-US" sz="6000" b="1" baseline="30000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ến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180</a:t>
              </a:r>
              <a:r>
                <a:rPr lang="en-US" sz="6000" b="1" baseline="30000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6.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ượng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ong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tam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c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60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60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uối</a:t>
              </a:r>
              <a:r>
                <a:rPr lang="en-US" sz="60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ương</a:t>
              </a:r>
              <a:r>
                <a:rPr lang="en-US" sz="60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3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0384587" y="2428363"/>
              <a:ext cx="1339706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2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ƯƠNG </a:t>
              </a:r>
              <a:r>
                <a:rPr lang="en-US" sz="42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I</a:t>
              </a:r>
              <a:r>
                <a:rPr lang="vi-VN" sz="42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 </a:t>
              </a:r>
              <a:r>
                <a:rPr lang="en-US" sz="42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Ệ THỨC LƯỢNG TRONG TAM GIÁC</a:t>
              </a:r>
              <a:endParaRPr lang="vi-VN" sz="42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54FF52DF-8AC8-4DAD-B751-39601E57B2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6134" y="1924240"/>
            <a:ext cx="8813299" cy="10933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131022" y="4468693"/>
            <a:ext cx="23930870" cy="8942507"/>
            <a:chOff x="97405" y="3387172"/>
            <a:chExt cx="23084846" cy="8850521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445194" y="3785899"/>
              <a:ext cx="22737057" cy="8451794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97405" y="3387172"/>
              <a:ext cx="4024831" cy="1079473"/>
              <a:chOff x="459355" y="3653872"/>
              <a:chExt cx="4024831" cy="1079473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502813" y="2731251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87781" y="3826581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59355" y="3653872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131022" y="2454752"/>
            <a:ext cx="23930870" cy="1959306"/>
            <a:chOff x="923003" y="3917552"/>
            <a:chExt cx="24160728" cy="173629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489059" y="4391447"/>
              <a:ext cx="23594672" cy="126240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73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5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Ự LUẬN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4035621" y="3071245"/>
                <a:ext cx="16822824" cy="8215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lvl="0" indent="-359410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acc>
                      <m:accPr>
                        <m:chr m:val="̂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𝒓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5621" y="3071245"/>
                <a:ext cx="16822824" cy="821507"/>
              </a:xfrm>
              <a:prstGeom prst="rect">
                <a:avLst/>
              </a:prstGeom>
              <a:blipFill>
                <a:blip r:embed="rId4"/>
                <a:stretch>
                  <a:fillRect t="-10370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/>
          <p:cNvSpPr/>
          <p:nvPr/>
        </p:nvSpPr>
        <p:spPr>
          <a:xfrm>
            <a:off x="5241378" y="5106357"/>
            <a:ext cx="14494352" cy="792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indent="285750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có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1506764" y="6213938"/>
                <a:ext cx="9905999" cy="4888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𝒂𝒃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func>
                    </m:oMath>
                  </m:oMathPara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𝟓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</m:rad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𝟏𝟓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func>
                      <m:sSup>
                        <m:sSup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𝒐</m:t>
                          </m:r>
                        </m:sup>
                      </m:sSup>
                    </m:oMath>
                  </m:oMathPara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𝟕𝟓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𝟓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𝟑𝟗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𝟒𝟑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6764" y="6213938"/>
                <a:ext cx="9905999" cy="488800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5163800" y="6413287"/>
                <a:ext cx="8458200" cy="40115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𝒓</m:t>
                      </m:r>
                    </m:oMath>
                  </m:oMathPara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𝒓</m:t>
                      </m:r>
                    </m:oMath>
                  </m:oMathPara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𝒓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𝑺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den>
                      </m:f>
                    </m:oMath>
                  </m:oMathPara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𝟔𝟗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63800" y="6413287"/>
                <a:ext cx="8458200" cy="401154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xmlns="" id="{F690F5CD-3ED5-4E84-9806-C2A66294BB8D}"/>
              </a:ext>
            </a:extLst>
          </p:cNvPr>
          <p:cNvCxnSpPr/>
          <p:nvPr/>
        </p:nvCxnSpPr>
        <p:spPr>
          <a:xfrm>
            <a:off x="12447033" y="6213938"/>
            <a:ext cx="41521" cy="7197262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390384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401271" y="5806498"/>
            <a:ext cx="23695552" cy="7680902"/>
            <a:chOff x="136200" y="3550696"/>
            <a:chExt cx="22857848" cy="589798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256991" y="3818286"/>
              <a:ext cx="22737057" cy="5630399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136200" y="3550696"/>
              <a:ext cx="4099961" cy="1079473"/>
              <a:chOff x="498150" y="3817396"/>
              <a:chExt cx="4099961" cy="1079473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16738" y="2860864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87781" y="3969360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98150" y="381739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122949" y="2470944"/>
            <a:ext cx="23930870" cy="3262615"/>
            <a:chOff x="923003" y="3917552"/>
            <a:chExt cx="24160728" cy="3113171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489059" y="4177337"/>
              <a:ext cx="23594672" cy="2853386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73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6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Ự LUẬN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683620" y="2777307"/>
                <a:ext cx="23142567" cy="26099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35941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Cho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𝑴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629920" indent="-35941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𝑴𝑩</m:t>
                            </m:r>
                          </m:e>
                        </m:acc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𝑴𝑪</m:t>
                            </m:r>
                          </m:e>
                        </m:acc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-35941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𝑨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𝑩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𝑴𝑩</m:t>
                            </m:r>
                          </m:e>
                        </m:acc>
                      </m:e>
                    </m:fun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𝑨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𝑴𝑪</m:t>
                            </m:r>
                          </m:e>
                        </m:acc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620" y="2777307"/>
                <a:ext cx="23142567" cy="2609945"/>
              </a:xfrm>
              <a:prstGeom prst="rect">
                <a:avLst/>
              </a:prstGeom>
              <a:blipFill>
                <a:blip r:embed="rId4"/>
                <a:stretch>
                  <a:fillRect t="-3972" b="-10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/>
          <p:cNvSpPr/>
          <p:nvPr/>
        </p:nvSpPr>
        <p:spPr>
          <a:xfrm>
            <a:off x="436713" y="11688910"/>
            <a:ext cx="12491448" cy="15708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indent="285750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s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MB  ta có: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11674371" y="6253211"/>
                <a:ext cx="12192000" cy="99681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𝑴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𝑴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𝑴𝑨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𝑴𝑩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400" b="1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𝑴𝑩</m:t>
                              </m:r>
                            </m:e>
                          </m:acc>
                        </m:e>
                      </m:func>
                    </m:oMath>
                  </m:oMathPara>
                </a14:m>
                <a:endParaRPr lang="en-US" sz="4400" b="1" i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74371" y="6253211"/>
                <a:ext cx="12192000" cy="99681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/>
          <p:cNvSpPr/>
          <p:nvPr/>
        </p:nvSpPr>
        <p:spPr>
          <a:xfrm>
            <a:off x="11845349" y="8870648"/>
            <a:ext cx="12208470" cy="16734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indent="285750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s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MC</a:t>
            </a:r>
          </a:p>
          <a:p>
            <a:pPr marL="629920" indent="285750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có: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2095466" y="10829554"/>
                <a:ext cx="12192000" cy="99969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𝐀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𝐂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𝐀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𝐂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𝐌𝐀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𝐂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𝐨𝐬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400" b="1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𝐀𝐌𝐂</m:t>
                              </m:r>
                            </m:e>
                          </m:acc>
                        </m:e>
                      </m:func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95466" y="10829554"/>
                <a:ext cx="12192000" cy="9996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Straight Connector 36"/>
          <p:cNvCxnSpPr>
            <a:cxnSpLocks/>
          </p:cNvCxnSpPr>
          <p:nvPr/>
        </p:nvCxnSpPr>
        <p:spPr>
          <a:xfrm>
            <a:off x="12368719" y="6024520"/>
            <a:ext cx="0" cy="736769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1674371" y="7325312"/>
                <a:ext cx="12192000" cy="167289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629920" lvl="0" indent="285750" algn="ctr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𝑨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𝑩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𝑴𝑩</m:t>
                            </m:r>
                          </m:e>
                        </m:acc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pc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74371" y="7325312"/>
                <a:ext cx="12192000" cy="1672894"/>
              </a:xfrm>
              <a:prstGeom prst="rect">
                <a:avLst/>
              </a:prstGeom>
              <a:blipFill>
                <a:blip r:embed="rId7"/>
                <a:stretch>
                  <a:fillRect b="-120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1845349" y="11860380"/>
                <a:ext cx="12192000" cy="153183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𝐌</m:t>
                    </m:r>
                    <m:sSup>
                      <m:sSupPr>
                        <m:ctrlPr>
                          <a:rPr lang="en-US" sz="40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  <m:sup>
                        <m:r>
                          <a:rPr lang="en-US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𝐌</m:t>
                    </m:r>
                    <m:sSup>
                      <m:sSupPr>
                        <m:ctrlPr>
                          <a:rPr lang="en-US" sz="40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𝐂</m:t>
                        </m:r>
                      </m:e>
                      <m:sup>
                        <m:r>
                          <a:rPr lang="en-US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  <m:sSup>
                      <m:sSupPr>
                        <m:ctrlPr>
                          <a:rPr lang="en-US" sz="40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𝐂</m:t>
                        </m:r>
                      </m:e>
                      <m:sup>
                        <m:r>
                          <a:rPr lang="en-US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𝐌𝐀</m:t>
                    </m:r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𝐌𝐂</m:t>
                    </m:r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0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0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000" b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𝐌𝐂</m:t>
                            </m:r>
                          </m:e>
                        </m:acc>
                      </m:e>
                    </m:func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pcm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45349" y="11860380"/>
                <a:ext cx="12192000" cy="1531830"/>
              </a:xfrm>
              <a:prstGeom prst="rect">
                <a:avLst/>
              </a:prstGeom>
              <a:blipFill>
                <a:blip r:embed="rId8"/>
                <a:stretch>
                  <a:fillRect b="-115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Hình ảnh 20">
            <a:extLst>
              <a:ext uri="{FF2B5EF4-FFF2-40B4-BE49-F238E27FC236}">
                <a16:creationId xmlns:a16="http://schemas.microsoft.com/office/drawing/2014/main" xmlns="" id="{CAE43B4D-7EBD-49B9-9C15-6D6D041BFB8D}"/>
              </a:ext>
            </a:extLst>
          </p:cNvPr>
          <p:cNvPicPr/>
          <p:nvPr/>
        </p:nvPicPr>
        <p:blipFill>
          <a:blip r:embed="rId9"/>
          <a:stretch>
            <a:fillRect/>
          </a:stretch>
        </p:blipFill>
        <p:spPr>
          <a:xfrm>
            <a:off x="7374881" y="6227703"/>
            <a:ext cx="4800600" cy="352818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xmlns="" id="{92CFC51B-67A2-4B6F-9090-8A7EF17DE611}"/>
                  </a:ext>
                </a:extLst>
              </p:cNvPr>
              <p:cNvSpPr/>
              <p:nvPr/>
            </p:nvSpPr>
            <p:spPr>
              <a:xfrm>
                <a:off x="546156" y="7943878"/>
                <a:ext cx="11662366" cy="3562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372870" indent="-742950">
                  <a:lnSpc>
                    <a:spcPct val="115000"/>
                  </a:lnSpc>
                  <a:spcAft>
                    <a:spcPts val="800"/>
                  </a:spcAft>
                  <a:buAutoNum type="alphaLcParenR"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</a:t>
                </a:r>
              </a:p>
              <a:p>
                <a:pPr marL="62992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𝐌𝐁</m:t>
                            </m:r>
                          </m:e>
                        </m:acc>
                      </m:e>
                    </m:fun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𝐌𝐂</m:t>
                            </m:r>
                          </m:e>
                        </m:acc>
                      </m:e>
                    </m:fun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endParaRPr lang="en-US" sz="4400" b="1" i="0" dirty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𝐌𝐁</m:t>
                            </m:r>
                          </m:e>
                        </m:acc>
                      </m:e>
                    </m:fun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𝟖</m:t>
                            </m:r>
                            <m:sSup>
                              <m:sSupPr>
                                <m:ctrlPr>
                                  <a:rPr lang="en-US" sz="4400" b="1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</m:e>
                              <m:sup>
                                <m:r>
                                  <a:rPr lang="en-US" sz="4400" b="1" i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𝐨</m:t>
                                </m:r>
                              </m:sup>
                            </m:sSup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acc>
                              <m:accPr>
                                <m:chr m:val="̂"/>
                                <m:ctrlPr>
                                  <a:rPr lang="en-US" sz="4400" b="1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𝐀𝐌𝐁</m:t>
                                </m:r>
                              </m:e>
                            </m:acc>
                          </m:e>
                        </m:d>
                      </m:e>
                    </m:func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             </a:t>
                </a: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92CFC51B-67A2-4B6F-9090-8A7EF17DE6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156" y="7943878"/>
                <a:ext cx="11662366" cy="3562322"/>
              </a:xfrm>
              <a:prstGeom prst="rect">
                <a:avLst/>
              </a:prstGeom>
              <a:blipFill>
                <a:blip r:embed="rId10"/>
                <a:stretch>
                  <a:fillRect t="-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xmlns="" id="{29C8B762-0D9F-4531-B01F-AAD8DC166FB8}"/>
                  </a:ext>
                </a:extLst>
              </p:cNvPr>
              <p:cNvSpPr/>
              <p:nvPr/>
            </p:nvSpPr>
            <p:spPr>
              <a:xfrm>
                <a:off x="423507" y="10611981"/>
                <a:ext cx="9900339" cy="8942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lvl="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𝐌𝐁</m:t>
                            </m:r>
                          </m:e>
                        </m:acc>
                      </m:e>
                    </m:func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𝐌𝐁</m:t>
                            </m:r>
                          </m:e>
                        </m:acc>
                      </m:e>
                    </m:func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pc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29C8B762-0D9F-4531-B01F-AAD8DC166F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507" y="10611981"/>
                <a:ext cx="9900339" cy="894219"/>
              </a:xfrm>
              <a:prstGeom prst="rect">
                <a:avLst/>
              </a:prstGeom>
              <a:blipFill>
                <a:blip r:embed="rId11"/>
                <a:stretch>
                  <a:fillRect t="-9524" r="-1662" b="-22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6118453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4" grpId="0"/>
      <p:bldP spid="35" grpId="0"/>
      <p:bldP spid="36" grpId="0"/>
      <p:bldP spid="9" grpId="0"/>
      <p:bldP spid="11" grpId="0"/>
      <p:bldP spid="3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623768" y="5160279"/>
            <a:ext cx="23616579" cy="8281019"/>
            <a:chOff x="136200" y="3550696"/>
            <a:chExt cx="22781666" cy="604676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180809" y="4086897"/>
              <a:ext cx="22737057" cy="551056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136200" y="3550696"/>
              <a:ext cx="4099961" cy="1079473"/>
              <a:chOff x="498150" y="3817396"/>
              <a:chExt cx="4099961" cy="1079473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16738" y="2860864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87781" y="3826581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98150" y="381739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309477" y="2195387"/>
            <a:ext cx="23930870" cy="2893064"/>
            <a:chOff x="923003" y="3917552"/>
            <a:chExt cx="24160728" cy="173629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489059" y="4391447"/>
              <a:ext cx="23594672" cy="126240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73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6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Ự LUẬN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244714" y="2913176"/>
                <a:ext cx="17639846" cy="21752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35941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𝑴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629920" indent="45720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d>
                          <m:dPr>
                            <m:ctrlPr>
                              <a:rPr lang="en-US" sz="44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𝑩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4714" y="2913176"/>
                <a:ext cx="17639846" cy="2175275"/>
              </a:xfrm>
              <a:prstGeom prst="rect">
                <a:avLst/>
              </a:prstGeom>
              <a:blipFill>
                <a:blip r:embed="rId4"/>
                <a:stretch>
                  <a:fillRect t="-4762" b="-56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3108992" y="5838746"/>
                <a:ext cx="14721808" cy="26857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The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 ta có:</a:t>
                </a:r>
              </a:p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𝐀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𝐁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𝐀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𝐁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𝐌𝐀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𝐁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𝐨𝐬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400" b="1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𝐀𝐌𝐁</m:t>
                              </m:r>
                            </m:e>
                          </m:acc>
                        </m:e>
                      </m:func>
                      <m:r>
                        <m:rPr>
                          <m:nor/>
                        </m:rPr>
                        <a:rPr lang="en-US" sz="4400" b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𝐀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𝐂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𝐀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𝐂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𝐌𝐀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𝐂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𝐨𝐬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400" b="1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𝐀𝐌𝐂</m:t>
                              </m:r>
                            </m:e>
                          </m:acc>
                        </m:e>
                      </m:func>
                      <m:r>
                        <m:rPr>
                          <m:nor/>
                        </m:rPr>
                        <a:rPr lang="en-US" sz="4400" b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8992" y="5838746"/>
                <a:ext cx="14721808" cy="2685735"/>
              </a:xfrm>
              <a:prstGeom prst="rect">
                <a:avLst/>
              </a:prstGeom>
              <a:blipFill>
                <a:blip r:embed="rId5"/>
                <a:stretch>
                  <a:fillRect t="-3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/>
          <p:cNvSpPr/>
          <p:nvPr/>
        </p:nvSpPr>
        <p:spPr>
          <a:xfrm>
            <a:off x="3200980" y="8528183"/>
            <a:ext cx="17068800" cy="792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indent="285750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ộ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ế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ế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1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2) t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1215744" y="9467155"/>
                <a:ext cx="21107400" cy="7921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</m:t>
                      </m:r>
                      <m:sSup>
                        <m:sSup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</m:t>
                      </m:r>
                      <m:sSup>
                        <m:sSup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</m:t>
                      </m:r>
                      <m:sSup>
                        <m:sSup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</m:t>
                      </m:r>
                      <m:sSup>
                        <m:sSup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𝑨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𝑩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𝑴𝑩</m:t>
                              </m:r>
                            </m:e>
                          </m:acc>
                        </m:e>
                      </m:fun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𝑨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𝑪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𝑴𝑪</m:t>
                              </m:r>
                            </m:e>
                          </m:acc>
                        </m:e>
                      </m:func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5744" y="9467155"/>
                <a:ext cx="21107400" cy="79214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914400" y="10544022"/>
                <a:ext cx="21869400" cy="8565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</m:t>
                      </m:r>
                      <m:sSup>
                        <m:sSup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𝑴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𝑴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𝑨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𝑩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𝑴𝑩</m:t>
                              </m:r>
                            </m:e>
                          </m:acc>
                        </m:e>
                      </m:func>
                      <m:r>
                        <a:rPr lang="en-US" sz="4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𝑨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𝑩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𝑴𝑪</m:t>
                              </m:r>
                            </m:e>
                          </m:acc>
                        </m:e>
                      </m:func>
                    </m:oMath>
                  </m:oMathPara>
                </a14:m>
                <a:endParaRPr 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10544022"/>
                <a:ext cx="21869400" cy="85658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587501" y="11574221"/>
                <a:ext cx="9267857" cy="14639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</m:t>
                      </m:r>
                      <m:sSup>
                        <m:sSup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7501" y="11574221"/>
                <a:ext cx="9267857" cy="146392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1381045" y="11528785"/>
                <a:ext cx="8595430" cy="1485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</m:t>
                      </m:r>
                      <m:sSup>
                        <m:sSup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  <m:d>
                            <m:d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𝑩</m:t>
                                  </m:r>
                                </m:e>
                                <m:sup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𝑪</m:t>
                                  </m:r>
                                </m:e>
                                <m:sup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81045" y="11528785"/>
                <a:ext cx="8595430" cy="148515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2282940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2" grpId="0"/>
      <p:bldP spid="34" grpId="0"/>
      <p:bldP spid="35" grpId="0"/>
      <p:bldP spid="36" grpId="0"/>
      <p:bldP spid="3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286326" y="6648261"/>
            <a:ext cx="23811347" cy="6795014"/>
            <a:chOff x="136200" y="3550696"/>
            <a:chExt cx="22781666" cy="6257273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180809" y="3728212"/>
              <a:ext cx="22737057" cy="6079757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136200" y="3550696"/>
              <a:ext cx="4099961" cy="1079473"/>
              <a:chOff x="498150" y="3817396"/>
              <a:chExt cx="4099961" cy="1079473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16738" y="2860864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87781" y="3826581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98150" y="381739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309477" y="2195383"/>
            <a:ext cx="23818781" cy="4270081"/>
            <a:chOff x="923003" y="3917552"/>
            <a:chExt cx="24047562" cy="1479817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375893" y="4134968"/>
              <a:ext cx="23594672" cy="126240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4987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7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Ự LUẬN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481058" y="2885963"/>
                <a:ext cx="12192000" cy="356770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629920" indent="-35941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629920" indent="571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ọ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571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ù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571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1058" y="2885963"/>
                <a:ext cx="12192000" cy="3567708"/>
              </a:xfrm>
              <a:prstGeom prst="rect">
                <a:avLst/>
              </a:prstGeom>
              <a:blipFill>
                <a:blip r:embed="rId4"/>
                <a:stretch>
                  <a:fillRect t="-2730" b="-4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990600" y="7386850"/>
                <a:ext cx="17297400" cy="13068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s ta có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fun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  <m:sup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𝐜</m:t>
                            </m:r>
                          </m:e>
                          <m:sup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  <m:sup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𝐛𝐜</m:t>
                        </m:r>
                      </m:den>
                    </m:f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7386850"/>
                <a:ext cx="17297400" cy="1306833"/>
              </a:xfrm>
              <a:prstGeom prst="rect">
                <a:avLst/>
              </a:prstGeom>
              <a:blipFill>
                <a:blip r:embed="rId5"/>
                <a:stretch>
                  <a:fillRect b="-7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-25391" y="8887775"/>
                <a:ext cx="10415687" cy="7999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ọ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fun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5391" y="8887775"/>
                <a:ext cx="10415687" cy="799963"/>
              </a:xfrm>
              <a:prstGeom prst="rect">
                <a:avLst/>
              </a:prstGeom>
              <a:blipFill>
                <a:blip r:embed="rId6"/>
                <a:stretch>
                  <a:fillRect t="-12977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70080" y="10101792"/>
                <a:ext cx="9096553" cy="8710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ù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fun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80" y="10101792"/>
                <a:ext cx="9096553" cy="871008"/>
              </a:xfrm>
              <a:prstGeom prst="rect">
                <a:avLst/>
              </a:prstGeom>
              <a:blipFill>
                <a:blip r:embed="rId7"/>
                <a:stretch>
                  <a:fillRect t="-11189" b="-237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-72643" y="11549592"/>
                <a:ext cx="10539177" cy="8710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fun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2643" y="11549592"/>
                <a:ext cx="10539177" cy="871008"/>
              </a:xfrm>
              <a:prstGeom prst="rect">
                <a:avLst/>
              </a:prstGeom>
              <a:blipFill>
                <a:blip r:embed="rId8"/>
                <a:stretch>
                  <a:fillRect t="-11888" b="-237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9732088" y="8421657"/>
                <a:ext cx="5299912" cy="14683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𝐛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𝐜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𝐚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𝐛𝐜</m:t>
                          </m:r>
                        </m:den>
                      </m:f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2088" y="8421657"/>
                <a:ext cx="5299912" cy="146835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3960272" y="8883148"/>
                <a:ext cx="10123541" cy="9912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</m:t>
                      </m:r>
                      <m:sSup>
                        <m:sSupPr>
                          <m:ctrlPr>
                            <a:rPr lang="en-US" sz="44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60272" y="8883148"/>
                <a:ext cx="10123541" cy="99123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9114789" y="9762673"/>
                <a:ext cx="5299912" cy="14683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𝐛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𝐜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𝐚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𝐛𝐜</m:t>
                          </m:r>
                        </m:den>
                      </m:f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4789" y="9762673"/>
                <a:ext cx="5299912" cy="146835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3886218" y="10003625"/>
                <a:ext cx="10147586" cy="9912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sz="44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86218" y="10003625"/>
                <a:ext cx="10147586" cy="99123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0234574" y="11133547"/>
                <a:ext cx="5265865" cy="14683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𝐛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𝐜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𝐚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𝐛𝐜</m:t>
                          </m:r>
                        </m:den>
                      </m:f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4574" y="11133547"/>
                <a:ext cx="5265865" cy="146835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4458485" y="11465091"/>
                <a:ext cx="10055445" cy="9912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58485" y="11465091"/>
                <a:ext cx="10055445" cy="99123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088027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3" grpId="0"/>
      <p:bldP spid="38" grpId="0"/>
      <p:bldP spid="3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356698" y="9448798"/>
            <a:ext cx="23862374" cy="3911038"/>
            <a:chOff x="48567" y="4110157"/>
            <a:chExt cx="23018772" cy="5987591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110157"/>
              <a:ext cx="3991940" cy="1350815"/>
              <a:chOff x="410517" y="4376857"/>
              <a:chExt cx="3991940" cy="1350815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285414" y="3497497"/>
                <a:ext cx="123768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31816" y="4434096"/>
                <a:ext cx="2872839" cy="830996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376857"/>
                <a:ext cx="1058947" cy="1350815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141341" y="2701927"/>
            <a:ext cx="23943880" cy="2401467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272211" y="4512311"/>
              <a:ext cx="23594672" cy="1806707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48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8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862963" y="1685889"/>
            <a:ext cx="5950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xmlns="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25951" y="3295162"/>
                <a:ext cx="19959269" cy="1242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𝑩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,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𝑨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𝒃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,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𝑨𝑩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𝒄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5951" y="3295162"/>
                <a:ext cx="19959269" cy="1242665"/>
              </a:xfrm>
              <a:prstGeom prst="rect">
                <a:avLst/>
              </a:prstGeom>
              <a:blipFill>
                <a:blip r:embed="rId4"/>
                <a:stretch>
                  <a:fillRect l="-1252" t="-837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6"/>
          <p:cNvSpPr/>
          <p:nvPr/>
        </p:nvSpPr>
        <p:spPr>
          <a:xfrm>
            <a:off x="5254627" y="11288310"/>
            <a:ext cx="9061776" cy="792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544320" lvl="1" indent="0" algn="ctr">
              <a:lnSpc>
                <a:spcPct val="115000"/>
              </a:lnSpc>
              <a:spcAft>
                <a:spcPts val="800"/>
              </a:spcAft>
              <a:buNone/>
              <a:defRPr/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i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</a:t>
            </a:r>
            <a:endParaRPr lang="en-US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8001000" y="12271438"/>
                <a:ext cx="6665030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𝒃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func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000" y="12271438"/>
                <a:ext cx="6665030" cy="78476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3" name="Group 52">
            <a:extLst>
              <a:ext uri="{FF2B5EF4-FFF2-40B4-BE49-F238E27FC236}">
                <a16:creationId xmlns:a16="http://schemas.microsoft.com/office/drawing/2014/main" xmlns="" id="{0DA79702-BC73-45DD-8B0D-06F87A7F6834}"/>
              </a:ext>
            </a:extLst>
          </p:cNvPr>
          <p:cNvGrpSpPr/>
          <p:nvPr/>
        </p:nvGrpSpPr>
        <p:grpSpPr>
          <a:xfrm>
            <a:off x="580383" y="5563894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xmlns="" id="{FB0C42A7-D65C-4CAC-9A0D-3A94CCB1A1A2}"/>
                </a:ext>
              </a:extLst>
            </p:cNvPr>
            <p:cNvSpPr/>
            <p:nvPr/>
          </p:nvSpPr>
          <p:spPr>
            <a:xfrm>
              <a:off x="6637226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xmlns="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xmlns="" id="{B3619AB8-54F6-481A-B57C-7747834DD824}"/>
                </a:ext>
              </a:extLst>
            </p:cNvPr>
            <p:cNvSpPr/>
            <p:nvPr/>
          </p:nvSpPr>
          <p:spPr>
            <a:xfrm>
              <a:off x="531851" y="2243792"/>
              <a:ext cx="5044541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7" name="Oval 56">
              <a:extLst>
                <a:ext uri="{FF2B5EF4-FFF2-40B4-BE49-F238E27FC236}">
                  <a16:creationId xmlns:a16="http://schemas.microsoft.com/office/drawing/2014/main" xmlns="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xmlns="" id="{2783BFEB-9740-48FE-B28E-C14846D0132C}"/>
              </a:ext>
            </a:extLst>
          </p:cNvPr>
          <p:cNvGrpSpPr/>
          <p:nvPr/>
        </p:nvGrpSpPr>
        <p:grpSpPr>
          <a:xfrm>
            <a:off x="580383" y="7366363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xmlns="" id="{5B1821F2-040F-4C1E-8FCA-A1688ADC3066}"/>
                </a:ext>
              </a:extLst>
            </p:cNvPr>
            <p:cNvSpPr/>
            <p:nvPr/>
          </p:nvSpPr>
          <p:spPr>
            <a:xfrm>
              <a:off x="6524178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0" name="Oval 59">
              <a:extLst>
                <a:ext uri="{FF2B5EF4-FFF2-40B4-BE49-F238E27FC236}">
                  <a16:creationId xmlns:a16="http://schemas.microsoft.com/office/drawing/2014/main" xmlns="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xmlns="" id="{030667F9-116D-4633-ACCD-1123DFE5C4E3}"/>
                </a:ext>
              </a:extLst>
            </p:cNvPr>
            <p:cNvSpPr/>
            <p:nvPr/>
          </p:nvSpPr>
          <p:spPr>
            <a:xfrm>
              <a:off x="12636889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629920" algn="ctr">
                <a:lnSpc>
                  <a:spcPct val="115000"/>
                </a:lnSpc>
                <a:spcAft>
                  <a:spcPts val="800"/>
                </a:spcAft>
                <a:tabLst>
                  <a:tab pos="3599816" algn="l"/>
                  <a:tab pos="5039996" algn="l"/>
                </a:tabLst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xmlns="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2571277" y="5859222"/>
                <a:ext cx="7513460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𝒄</m:t>
                      </m:r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1277" y="5859222"/>
                <a:ext cx="7513460" cy="7847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14757640" y="5774632"/>
                <a:ext cx="8937861" cy="8886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𝒄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7640" y="5774632"/>
                <a:ext cx="8937861" cy="8886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2891478" y="7605301"/>
                <a:ext cx="7828149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𝒃</m:t>
                    </m:r>
                    <m:func>
                      <m:func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  <m: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func>
                  </m:oMath>
                </a14:m>
                <a:endParaRPr lang="en-US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1478" y="7605301"/>
                <a:ext cx="7828149" cy="78476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13686127" y="7569459"/>
                <a:ext cx="9119396" cy="8886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ctr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𝒃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func>
                  </m:oMath>
                </a14:m>
                <a:endPara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86127" y="7569459"/>
                <a:ext cx="9119396" cy="8886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Oval 66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12606127" y="7471902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noProof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394604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1" grpId="0"/>
      <p:bldP spid="6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-183068" y="7543800"/>
            <a:ext cx="24310865" cy="5867400"/>
            <a:chOff x="48567" y="4381499"/>
            <a:chExt cx="23451408" cy="6560310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817948" y="4927085"/>
              <a:ext cx="22682027" cy="6014724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A8B4DB7-EFF8-4AF8-B0FA-839D4C447E82}"/>
              </a:ext>
            </a:extLst>
          </p:cNvPr>
          <p:cNvGrpSpPr/>
          <p:nvPr/>
        </p:nvGrpSpPr>
        <p:grpSpPr>
          <a:xfrm>
            <a:off x="306196" y="5221260"/>
            <a:ext cx="23556178" cy="1425800"/>
            <a:chOff x="241306" y="2243792"/>
            <a:chExt cx="11778089" cy="712900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xmlns="" id="{8E77691F-65E4-4D25-99BE-C63849AAC2C4}"/>
                </a:ext>
              </a:extLst>
            </p:cNvPr>
            <p:cNvSpPr/>
            <p:nvPr/>
          </p:nvSpPr>
          <p:spPr>
            <a:xfrm>
              <a:off x="3589658" y="2246580"/>
              <a:ext cx="2468235" cy="701282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xmlns="" id="{BF1812F0-72B6-4695-918E-1559D10E093B}"/>
                </a:ext>
              </a:extLst>
            </p:cNvPr>
            <p:cNvSpPr/>
            <p:nvPr/>
          </p:nvSpPr>
          <p:spPr>
            <a:xfrm>
              <a:off x="531851" y="2243792"/>
              <a:ext cx="2468235" cy="684561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xmlns="" id="{E1DB1070-DB60-40AD-900A-04886F77B54F}"/>
                </a:ext>
              </a:extLst>
            </p:cNvPr>
            <p:cNvSpPr/>
            <p:nvPr/>
          </p:nvSpPr>
          <p:spPr>
            <a:xfrm>
              <a:off x="6596095" y="2249990"/>
              <a:ext cx="2468235" cy="69009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67BF74FF-3652-4371-9E0B-A97FA806BC48}"/>
                </a:ext>
              </a:extLst>
            </p:cNvPr>
            <p:cNvSpPr/>
            <p:nvPr/>
          </p:nvSpPr>
          <p:spPr>
            <a:xfrm>
              <a:off x="6374708" y="2331662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468235" cy="7129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253873" y="5339878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197503" y="2635358"/>
            <a:ext cx="24081412" cy="2424383"/>
            <a:chOff x="923003" y="3917552"/>
            <a:chExt cx="24081412" cy="2424382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409743" y="4470052"/>
              <a:ext cx="23594672" cy="187188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862963" y="1685889"/>
            <a:ext cx="5950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xmlns="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243874" y="3253201"/>
                <a:ext cx="19885782" cy="17050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giác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𝑩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𝟎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𝑨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°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ính bán kính đường tròn ngoại tiếp tam giác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3874" y="3253201"/>
                <a:ext cx="19885782" cy="1705013"/>
              </a:xfrm>
              <a:prstGeom prst="rect">
                <a:avLst/>
              </a:prstGeom>
              <a:blipFill>
                <a:blip r:embed="rId4"/>
                <a:stretch>
                  <a:fillRect l="-1226" t="-5018" r="-1257" b="-1003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2836789" y="5467669"/>
                <a:ext cx="103746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𝟎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6789" y="5467669"/>
                <a:ext cx="1037463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9067800" y="5214679"/>
                <a:ext cx="1058560" cy="14909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𝟏𝟎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7800" y="5214679"/>
                <a:ext cx="1058560" cy="149092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4491746" y="5455764"/>
                <a:ext cx="1735027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𝟎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91746" y="5455764"/>
                <a:ext cx="1735027" cy="84907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20501218" y="5487601"/>
                <a:ext cx="69923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𝟓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01218" y="5487601"/>
                <a:ext cx="699230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4864855" y="9276862"/>
                <a:ext cx="12984645" cy="12170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indent="62992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tam giác </a:t>
                </a:r>
                <a14:m>
                  <m:oMath xmlns:m="http://schemas.openxmlformats.org/officeDocument/2006/math"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có: </a:t>
                </a:r>
                <a14:m>
                  <m:oMath xmlns:m="http://schemas.openxmlformats.org/officeDocument/2006/math"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num>
                      <m:den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x-none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x-none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</m:func>
                      </m:den>
                    </m:f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4855" y="9276862"/>
                <a:ext cx="12984645" cy="1217064"/>
              </a:xfrm>
              <a:prstGeom prst="rect">
                <a:avLst/>
              </a:prstGeom>
              <a:blipFill>
                <a:blip r:embed="rId9"/>
                <a:stretch>
                  <a:fillRect r="-986" b="-95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39263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315884" y="7043852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A8B4DB7-EFF8-4AF8-B0FA-839D4C447E82}"/>
              </a:ext>
            </a:extLst>
          </p:cNvPr>
          <p:cNvGrpSpPr/>
          <p:nvPr/>
        </p:nvGrpSpPr>
        <p:grpSpPr>
          <a:xfrm>
            <a:off x="387702" y="5244260"/>
            <a:ext cx="23556178" cy="1425800"/>
            <a:chOff x="241306" y="2243792"/>
            <a:chExt cx="11778089" cy="712900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xmlns="" id="{8E77691F-65E4-4D25-99BE-C63849AAC2C4}"/>
                </a:ext>
              </a:extLst>
            </p:cNvPr>
            <p:cNvSpPr/>
            <p:nvPr/>
          </p:nvSpPr>
          <p:spPr>
            <a:xfrm>
              <a:off x="3801455" y="2277796"/>
              <a:ext cx="2468235" cy="678896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xmlns="" id="{BF1812F0-72B6-4695-918E-1559D10E093B}"/>
                </a:ext>
              </a:extLst>
            </p:cNvPr>
            <p:cNvSpPr/>
            <p:nvPr/>
          </p:nvSpPr>
          <p:spPr>
            <a:xfrm>
              <a:off x="531851" y="2282399"/>
              <a:ext cx="2468235" cy="67429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xmlns="" id="{E1DB1070-DB60-40AD-900A-04886F77B54F}"/>
                </a:ext>
              </a:extLst>
            </p:cNvPr>
            <p:cNvSpPr/>
            <p:nvPr/>
          </p:nvSpPr>
          <p:spPr>
            <a:xfrm>
              <a:off x="6544723" y="2243792"/>
              <a:ext cx="2468235" cy="7129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468235" cy="7129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18419865" y="5312268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0" y="2658421"/>
            <a:ext cx="23943880" cy="2401466"/>
            <a:chOff x="923003" y="3917552"/>
            <a:chExt cx="23943880" cy="2401465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272211" y="4541055"/>
              <a:ext cx="23594672" cy="177796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3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862963" y="1685889"/>
            <a:ext cx="5950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xmlns="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58297" y="3617493"/>
                <a:ext cx="23019210" cy="110690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marL="0" marR="0" lvl="0" indent="0" algn="just" defTabSz="1828800" rtl="0" eaLnBrk="1" fontAlgn="auto" latinLnBrk="0" hangingPunct="1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buSzTx/>
                  <a:buFontTx/>
                  <a:buNone/>
                  <a:tabLst>
                    <a:tab pos="629920" algn="l"/>
                  </a:tabLst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𝑪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𝑩𝑴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297" y="3617493"/>
                <a:ext cx="23019210" cy="1106907"/>
              </a:xfrm>
              <a:prstGeom prst="rect">
                <a:avLst/>
              </a:prstGeom>
              <a:blipFill>
                <a:blip r:embed="rId4"/>
                <a:stretch>
                  <a:fillRect l="-1086" t="-8791" r="-42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2938306" y="5266613"/>
                <a:ext cx="719294" cy="17442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𝐚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8306" y="5266613"/>
                <a:ext cx="719294" cy="1744260"/>
              </a:xfrm>
              <a:prstGeom prst="rect">
                <a:avLst/>
              </a:prstGeom>
              <a:blipFill>
                <a:blip r:embed="rId5"/>
                <a:stretch>
                  <a:fillRect l="-33898"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9449174" y="5609733"/>
                <a:ext cx="1372748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rad>
                    </m:oMath>
                  </m:oMathPara>
                </a14:m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9174" y="5609733"/>
                <a:ext cx="1372748" cy="84907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4189592" y="5677095"/>
                <a:ext cx="2383345" cy="8331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89592" y="5677095"/>
                <a:ext cx="2383345" cy="83311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20655442" y="5114610"/>
                <a:ext cx="1372748" cy="15191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bg1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bg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e>
                          </m:rad>
                        </m:num>
                        <m:den>
                          <m: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55442" y="5114610"/>
                <a:ext cx="1372748" cy="151913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" name="Picture 40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49902" y="7527022"/>
            <a:ext cx="7927604" cy="381058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5337647" y="9226487"/>
                <a:ext cx="10186891" cy="20928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𝑩𝑴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sSup>
                            <m:sSupPr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</m:e>
                            <m:sup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sSup>
                            <m:sSupPr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𝑴</m:t>
                              </m:r>
                            </m:e>
                            <m:sup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0" lang="en-US" sz="44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sz="44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kumimoji="0" lang="en-US" sz="44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</m:den>
                          </m:f>
                        </m:e>
                      </m:rad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e>
                          </m:rad>
                        </m:num>
                        <m:den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7647" y="9226487"/>
                <a:ext cx="10186891" cy="209281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090719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222847" y="7481956"/>
            <a:ext cx="23862374" cy="5208409"/>
            <a:chOff x="48567" y="4381499"/>
            <a:chExt cx="23018772" cy="5716250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385312" y="4889342"/>
              <a:ext cx="22682027" cy="5208407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A8B4DB7-EFF8-4AF8-B0FA-839D4C447E82}"/>
              </a:ext>
            </a:extLst>
          </p:cNvPr>
          <p:cNvGrpSpPr/>
          <p:nvPr/>
        </p:nvGrpSpPr>
        <p:grpSpPr>
          <a:xfrm>
            <a:off x="509796" y="5529950"/>
            <a:ext cx="23556178" cy="1743980"/>
            <a:chOff x="241306" y="2161835"/>
            <a:chExt cx="11778089" cy="871990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xmlns="" id="{8E77691F-65E4-4D25-99BE-C63849AAC2C4}"/>
                </a:ext>
              </a:extLst>
            </p:cNvPr>
            <p:cNvSpPr/>
            <p:nvPr/>
          </p:nvSpPr>
          <p:spPr>
            <a:xfrm>
              <a:off x="3565783" y="2217686"/>
              <a:ext cx="2468235" cy="80093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xmlns="" id="{BF1812F0-72B6-4695-918E-1559D10E093B}"/>
                </a:ext>
              </a:extLst>
            </p:cNvPr>
            <p:cNvSpPr/>
            <p:nvPr/>
          </p:nvSpPr>
          <p:spPr>
            <a:xfrm>
              <a:off x="531851" y="2243792"/>
              <a:ext cx="2468235" cy="774736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xmlns="" id="{E1DB1070-DB60-40AD-900A-04886F77B54F}"/>
                </a:ext>
              </a:extLst>
            </p:cNvPr>
            <p:cNvSpPr/>
            <p:nvPr/>
          </p:nvSpPr>
          <p:spPr>
            <a:xfrm>
              <a:off x="6755642" y="2161835"/>
              <a:ext cx="2468235" cy="83367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67BF74FF-3652-4371-9E0B-A97FA806BC48}"/>
                </a:ext>
              </a:extLst>
            </p:cNvPr>
            <p:cNvSpPr/>
            <p:nvPr/>
          </p:nvSpPr>
          <p:spPr>
            <a:xfrm>
              <a:off x="647621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468235" cy="79003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6545274" y="5851343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141341" y="2701927"/>
            <a:ext cx="23943880" cy="2401466"/>
            <a:chOff x="923003" y="3917552"/>
            <a:chExt cx="23943880" cy="2401465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272211" y="4357299"/>
              <a:ext cx="23594672" cy="196171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4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862963" y="1685889"/>
            <a:ext cx="5950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xmlns="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73277" y="3190335"/>
                <a:ext cx="19911944" cy="1242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ộ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𝑹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3277" y="3190335"/>
                <a:ext cx="19911944" cy="1242665"/>
              </a:xfrm>
              <a:prstGeom prst="rect">
                <a:avLst/>
              </a:prstGeom>
              <a:blipFill>
                <a:blip r:embed="rId4"/>
                <a:stretch>
                  <a:fillRect l="-1255" t="-784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2819543" y="5562237"/>
                <a:ext cx="1372748" cy="15122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543" y="5562237"/>
                <a:ext cx="1372748" cy="151227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8809565" y="5533625"/>
                <a:ext cx="1372748" cy="1516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9565" y="5533625"/>
                <a:ext cx="1372748" cy="15166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5160890" y="5494610"/>
                <a:ext cx="1372748" cy="15188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60890" y="5494610"/>
                <a:ext cx="1372748" cy="15188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20282980" y="5518056"/>
                <a:ext cx="2021644" cy="17252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82980" y="5518056"/>
                <a:ext cx="2021644" cy="172528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4141884" y="8976404"/>
                <a:ext cx="1486336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884" y="8976404"/>
                <a:ext cx="14863364" cy="769441"/>
              </a:xfrm>
              <a:prstGeom prst="rect">
                <a:avLst/>
              </a:prstGeom>
              <a:blipFill>
                <a:blip r:embed="rId9"/>
                <a:stretch>
                  <a:fillRect l="-1189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8345293" y="10317523"/>
                <a:ext cx="5783956" cy="11729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𝒉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5293" y="10317523"/>
                <a:ext cx="5783956" cy="117295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69486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7" grpId="0"/>
      <p:bldP spid="4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141341" y="7039288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A8B4DB7-EFF8-4AF8-B0FA-839D4C447E82}"/>
              </a:ext>
            </a:extLst>
          </p:cNvPr>
          <p:cNvGrpSpPr/>
          <p:nvPr/>
        </p:nvGrpSpPr>
        <p:grpSpPr>
          <a:xfrm>
            <a:off x="306196" y="5130480"/>
            <a:ext cx="23556178" cy="1670846"/>
            <a:chOff x="241306" y="2198402"/>
            <a:chExt cx="11778089" cy="835423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xmlns="" id="{8E77691F-65E4-4D25-99BE-C63849AAC2C4}"/>
                </a:ext>
              </a:extLst>
            </p:cNvPr>
            <p:cNvSpPr/>
            <p:nvPr/>
          </p:nvSpPr>
          <p:spPr>
            <a:xfrm>
              <a:off x="3567846" y="2198402"/>
              <a:ext cx="2468235" cy="83542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xmlns="" id="{BF1812F0-72B6-4695-918E-1559D10E093B}"/>
                </a:ext>
              </a:extLst>
            </p:cNvPr>
            <p:cNvSpPr/>
            <p:nvPr/>
          </p:nvSpPr>
          <p:spPr>
            <a:xfrm>
              <a:off x="531851" y="2243792"/>
              <a:ext cx="2468235" cy="79003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xmlns="" id="{E1DB1070-DB60-40AD-900A-04886F77B54F}"/>
                </a:ext>
              </a:extLst>
            </p:cNvPr>
            <p:cNvSpPr/>
            <p:nvPr/>
          </p:nvSpPr>
          <p:spPr>
            <a:xfrm>
              <a:off x="6544723" y="2243792"/>
              <a:ext cx="2468235" cy="79003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468235" cy="79003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299920" y="5339770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141341" y="2701927"/>
            <a:ext cx="23943880" cy="2401467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272211" y="4333811"/>
              <a:ext cx="23594672" cy="1985207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5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862963" y="1685889"/>
            <a:ext cx="5950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xmlns="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279579" y="3523901"/>
                <a:ext cx="19985051" cy="97284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ộ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9579" y="3523901"/>
                <a:ext cx="19985051" cy="972842"/>
              </a:xfrm>
              <a:prstGeom prst="rect">
                <a:avLst/>
              </a:prstGeom>
              <a:blipFill>
                <a:blip r:embed="rId4"/>
                <a:stretch>
                  <a:fillRect l="-519" t="-10000" b="-1062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2693373" y="5095362"/>
                <a:ext cx="1372748" cy="1516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𝟔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373" y="5095362"/>
                <a:ext cx="1372748" cy="15166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8741137" y="5206464"/>
                <a:ext cx="1372748" cy="15188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1137" y="5206464"/>
                <a:ext cx="1372748" cy="15188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4541896" y="5143248"/>
                <a:ext cx="1372748" cy="15144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41896" y="5143248"/>
                <a:ext cx="1372748" cy="15144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20707765" y="5282277"/>
                <a:ext cx="1372748" cy="1519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07765" y="5282277"/>
                <a:ext cx="1372748" cy="15199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4811114" y="8589749"/>
                <a:ext cx="1416926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ộ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1114" y="8589749"/>
                <a:ext cx="14169263" cy="769441"/>
              </a:xfrm>
              <a:prstGeom prst="rect">
                <a:avLst/>
              </a:prstGeom>
              <a:blipFill>
                <a:blip r:embed="rId9"/>
                <a:stretch>
                  <a:fillRect l="-1247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8477487" y="9753288"/>
                <a:ext cx="6747425" cy="14142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𝒓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𝒉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7487" y="9753288"/>
                <a:ext cx="6747425" cy="141423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855998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0" grpId="0"/>
      <p:bldP spid="4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194220" y="8216886"/>
            <a:ext cx="23862374" cy="5194314"/>
            <a:chOff x="48567" y="4381499"/>
            <a:chExt cx="23018772" cy="6470716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910659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112714" y="2678882"/>
            <a:ext cx="23943880" cy="2075867"/>
            <a:chOff x="923003" y="3917552"/>
            <a:chExt cx="23943880" cy="2401465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272211" y="4382747"/>
              <a:ext cx="23594672" cy="19362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6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125724" y="1707880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1036152" y="1775254"/>
            <a:ext cx="5950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xmlns="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20489" y="3125319"/>
                <a:ext cx="19735067" cy="1242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0489" y="3125319"/>
                <a:ext cx="19735067" cy="1242665"/>
              </a:xfrm>
              <a:prstGeom prst="rect">
                <a:avLst/>
              </a:prstGeom>
              <a:blipFill>
                <a:blip r:embed="rId4"/>
                <a:stretch>
                  <a:fillRect l="-1267" t="-735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5391822" y="9202442"/>
                <a:ext cx="11372178" cy="21513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𝒄</m:t>
                    </m:r>
                    <m:func>
                      <m:funcPr>
                        <m:ctrlPr>
                          <a:rPr lang="en-US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sz="4400" b="1" i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en-US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1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1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𝒄</m:t>
                              </m:r>
                            </m:e>
                            <m:sup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b="1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𝒄</m:t>
                          </m:r>
                        </m:den>
                      </m:f>
                    </m:oMath>
                  </m:oMathPara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1822" y="9202442"/>
                <a:ext cx="11372178" cy="2151358"/>
              </a:xfrm>
              <a:prstGeom prst="rect">
                <a:avLst/>
              </a:prstGeom>
              <a:blipFill>
                <a:blip r:embed="rId5"/>
                <a:stretch>
                  <a:fillRect t="-5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5869675" y="11525265"/>
                <a:ext cx="4252767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9675" y="11525265"/>
                <a:ext cx="4252767" cy="784767"/>
              </a:xfrm>
              <a:prstGeom prst="rect">
                <a:avLst/>
              </a:prstGeom>
              <a:blipFill>
                <a:blip r:embed="rId6"/>
                <a:stretch>
                  <a:fillRect l="-5874" t="-15625" b="-35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9873177" y="11525265"/>
                <a:ext cx="4479111" cy="7999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3177" y="11525265"/>
                <a:ext cx="4479111" cy="799963"/>
              </a:xfrm>
              <a:prstGeom prst="rect">
                <a:avLst/>
              </a:prstGeom>
              <a:blipFill>
                <a:blip r:embed="rId7"/>
                <a:stretch>
                  <a:fillRect t="-12977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14651857" y="11525265"/>
                <a:ext cx="5451429" cy="8191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acc>
                      <m:accPr>
                        <m:chr m:val="̂"/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ọ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51857" y="11525265"/>
                <a:ext cx="5451429" cy="819135"/>
              </a:xfrm>
              <a:prstGeom prst="rect">
                <a:avLst/>
              </a:prstGeom>
              <a:blipFill>
                <a:blip r:embed="rId8"/>
                <a:stretch>
                  <a:fillRect t="-10448" r="-3803" b="-34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0DA79702-BC73-45DD-8B0D-06F87A7F6834}"/>
              </a:ext>
            </a:extLst>
          </p:cNvPr>
          <p:cNvGrpSpPr/>
          <p:nvPr/>
        </p:nvGrpSpPr>
        <p:grpSpPr>
          <a:xfrm>
            <a:off x="560462" y="5115557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xmlns="" id="{FB0C42A7-D65C-4CAC-9A0D-3A94CCB1A1A2}"/>
                </a:ext>
              </a:extLst>
            </p:cNvPr>
            <p:cNvSpPr/>
            <p:nvPr/>
          </p:nvSpPr>
          <p:spPr>
            <a:xfrm>
              <a:off x="6637226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xmlns="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xmlns="" id="{B3619AB8-54F6-481A-B57C-7747834DD824}"/>
                </a:ext>
              </a:extLst>
            </p:cNvPr>
            <p:cNvSpPr/>
            <p:nvPr/>
          </p:nvSpPr>
          <p:spPr>
            <a:xfrm>
              <a:off x="531851" y="2243792"/>
              <a:ext cx="5044541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xmlns="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xmlns="" id="{2783BFEB-9740-48FE-B28E-C14846D0132C}"/>
              </a:ext>
            </a:extLst>
          </p:cNvPr>
          <p:cNvGrpSpPr/>
          <p:nvPr/>
        </p:nvGrpSpPr>
        <p:grpSpPr>
          <a:xfrm>
            <a:off x="513832" y="6697428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xmlns="" id="{5B1821F2-040F-4C1E-8FCA-A1688ADC3066}"/>
                </a:ext>
              </a:extLst>
            </p:cNvPr>
            <p:cNvSpPr/>
            <p:nvPr/>
          </p:nvSpPr>
          <p:spPr>
            <a:xfrm>
              <a:off x="6524178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0" name="Oval 49">
              <a:extLst>
                <a:ext uri="{FF2B5EF4-FFF2-40B4-BE49-F238E27FC236}">
                  <a16:creationId xmlns:a16="http://schemas.microsoft.com/office/drawing/2014/main" xmlns="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xmlns="" id="{030667F9-116D-4633-ACCD-1123DFE5C4E3}"/>
                </a:ext>
              </a:extLst>
            </p:cNvPr>
            <p:cNvSpPr/>
            <p:nvPr/>
          </p:nvSpPr>
          <p:spPr>
            <a:xfrm>
              <a:off x="12636889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629920" algn="ctr">
                <a:lnSpc>
                  <a:spcPct val="115000"/>
                </a:lnSpc>
                <a:spcAft>
                  <a:spcPts val="800"/>
                </a:spcAft>
                <a:tabLst>
                  <a:tab pos="3599816" algn="l"/>
                  <a:tab pos="5039996" algn="l"/>
                </a:tabLst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2" name="Oval 51">
              <a:extLst>
                <a:ext uri="{FF2B5EF4-FFF2-40B4-BE49-F238E27FC236}">
                  <a16:creationId xmlns:a16="http://schemas.microsoft.com/office/drawing/2014/main" xmlns="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3611500" y="5325112"/>
                <a:ext cx="3474028" cy="7890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 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ù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1500" y="5325112"/>
                <a:ext cx="3474028" cy="789062"/>
              </a:xfrm>
              <a:prstGeom prst="rect">
                <a:avLst/>
              </a:prstGeom>
              <a:blipFill>
                <a:blip r:embed="rId9"/>
                <a:stretch>
                  <a:fillRect t="-14729" r="-6316" b="-35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5367141" y="5320116"/>
                <a:ext cx="4503156" cy="7890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 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67141" y="5320116"/>
                <a:ext cx="4503156" cy="789062"/>
              </a:xfrm>
              <a:prstGeom prst="rect">
                <a:avLst/>
              </a:prstGeom>
              <a:blipFill>
                <a:blip r:embed="rId10"/>
                <a:stretch>
                  <a:fillRect t="-14729" r="-4601" b="-35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3611500" y="6907108"/>
                <a:ext cx="4480934" cy="14071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 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ọn</a:t>
                </a:r>
                <a:r>
                  <a:rPr lang="en-US" sz="4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1500" y="6907108"/>
                <a:ext cx="4480934" cy="1407116"/>
              </a:xfrm>
              <a:prstGeom prst="rect">
                <a:avLst/>
              </a:prstGeom>
              <a:blipFill>
                <a:blip r:embed="rId11"/>
                <a:stretch>
                  <a:fillRect t="-77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14661178" y="6886068"/>
                <a:ext cx="5915081" cy="8935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 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ỏ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61178" y="6886068"/>
                <a:ext cx="5915081" cy="893578"/>
              </a:xfrm>
              <a:prstGeom prst="rect">
                <a:avLst/>
              </a:prstGeom>
              <a:blipFill>
                <a:blip r:embed="rId12"/>
                <a:stretch>
                  <a:fillRect t="-9589" r="-3299" b="-232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Oval 58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525214" y="6873475"/>
            <a:ext cx="1080000" cy="1067908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664067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5" grpId="0"/>
      <p:bldP spid="5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708C62C3-3138-4092-86C2-85A1567C6E78}"/>
              </a:ext>
            </a:extLst>
          </p:cNvPr>
          <p:cNvGrpSpPr/>
          <p:nvPr/>
        </p:nvGrpSpPr>
        <p:grpSpPr>
          <a:xfrm>
            <a:off x="148769" y="1828800"/>
            <a:ext cx="23798724" cy="11742140"/>
            <a:chOff x="1447796" y="1793807"/>
            <a:chExt cx="23798724" cy="11742140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xmlns="" id="{E17C9077-2F0E-4830-9CBB-2CF87E745444}"/>
                </a:ext>
              </a:extLst>
            </p:cNvPr>
            <p:cNvGrpSpPr/>
            <p:nvPr/>
          </p:nvGrpSpPr>
          <p:grpSpPr>
            <a:xfrm>
              <a:off x="1447796" y="1793807"/>
              <a:ext cx="23798724" cy="11742140"/>
              <a:chOff x="1447796" y="1793807"/>
              <a:chExt cx="23798724" cy="11742140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585465" y="1797127"/>
                <a:ext cx="23661055" cy="11738820"/>
                <a:chOff x="-3529363" y="3448230"/>
                <a:chExt cx="23661055" cy="11738820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529363" y="3448230"/>
                  <a:ext cx="23661055" cy="11738820"/>
                  <a:chOff x="-3529363" y="3448230"/>
                  <a:chExt cx="23661055" cy="11738820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529363" y="3657264"/>
                    <a:ext cx="23661055" cy="11529786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28575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4731544" y="1793807"/>
                <a:ext cx="15994855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4850021" y="1953929"/>
                <a:ext cx="1571683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800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ƯƠNG 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I</a:t>
                </a:r>
                <a:r>
                  <a:rPr lang="vi-VN" sz="4800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. 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 THỨC LƯỢNG TRONG TAM GIÁC</a:t>
                </a:r>
                <a:endParaRPr lang="vi-VN" sz="4800" b="1" dirty="0">
                  <a:solidFill>
                    <a:srgbClr val="C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6" name="Group 60"/>
              <p:cNvGrpSpPr/>
              <p:nvPr/>
            </p:nvGrpSpPr>
            <p:grpSpPr>
              <a:xfrm>
                <a:off x="1447799" y="6374538"/>
                <a:ext cx="6188652" cy="829482"/>
                <a:chOff x="7459670" y="8196617"/>
                <a:chExt cx="6189369" cy="829578"/>
              </a:xfrm>
            </p:grpSpPr>
            <p:sp>
              <p:nvSpPr>
                <p:cNvPr id="57" name="Rectangle 56"/>
                <p:cNvSpPr/>
                <p:nvPr/>
              </p:nvSpPr>
              <p:spPr>
                <a:xfrm>
                  <a:off x="9092456" y="8210492"/>
                  <a:ext cx="4556583" cy="8157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sz="4700" b="1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ẮC NGHIỆM</a:t>
                  </a:r>
                </a:p>
              </p:txBody>
            </p:sp>
            <p:grpSp>
              <p:nvGrpSpPr>
                <p:cNvPr id="58" name="Group 26"/>
                <p:cNvGrpSpPr/>
                <p:nvPr/>
              </p:nvGrpSpPr>
              <p:grpSpPr>
                <a:xfrm>
                  <a:off x="7459670" y="8196617"/>
                  <a:ext cx="1451595" cy="829578"/>
                  <a:chOff x="7459669" y="8653817"/>
                  <a:chExt cx="1439611" cy="829578"/>
                </a:xfrm>
              </p:grpSpPr>
              <p:sp>
                <p:nvSpPr>
                  <p:cNvPr id="59" name="Isosceles Triangle 44"/>
                  <p:cNvSpPr/>
                  <p:nvPr/>
                </p:nvSpPr>
                <p:spPr>
                  <a:xfrm rot="16200000">
                    <a:off x="7469936" y="8643550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60" name="Group 28"/>
                  <p:cNvGrpSpPr/>
                  <p:nvPr/>
                </p:nvGrpSpPr>
                <p:grpSpPr>
                  <a:xfrm>
                    <a:off x="7527680" y="8717440"/>
                    <a:ext cx="1371600" cy="765955"/>
                    <a:chOff x="7527680" y="8717440"/>
                    <a:chExt cx="1371600" cy="765955"/>
                  </a:xfrm>
                </p:grpSpPr>
                <p:sp>
                  <p:nvSpPr>
                    <p:cNvPr id="61" name="Round Same Side Corner Rectangle 60"/>
                    <p:cNvSpPr/>
                    <p:nvPr/>
                  </p:nvSpPr>
                  <p:spPr>
                    <a:xfrm rot="5400000">
                      <a:off x="7847720" y="8397400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62" name="TextBox 61"/>
                    <p:cNvSpPr txBox="1"/>
                    <p:nvPr/>
                  </p:nvSpPr>
                  <p:spPr>
                    <a:xfrm>
                      <a:off x="7946883" y="8775427"/>
                      <a:ext cx="531363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A</a:t>
                      </a:r>
                    </a:p>
                  </p:txBody>
                </p:sp>
              </p:grpSp>
            </p:grpSp>
          </p:grpSp>
          <p:grpSp>
            <p:nvGrpSpPr>
              <p:cNvPr id="63" name="Group 67"/>
              <p:cNvGrpSpPr/>
              <p:nvPr/>
            </p:nvGrpSpPr>
            <p:grpSpPr>
              <a:xfrm>
                <a:off x="1516369" y="7522377"/>
                <a:ext cx="4241730" cy="824628"/>
                <a:chOff x="7528249" y="7232684"/>
                <a:chExt cx="4242224" cy="824723"/>
              </a:xfrm>
            </p:grpSpPr>
            <p:sp>
              <p:nvSpPr>
                <p:cNvPr id="75" name="Rectangle 74"/>
                <p:cNvSpPr/>
                <p:nvPr/>
              </p:nvSpPr>
              <p:spPr>
                <a:xfrm>
                  <a:off x="9033507" y="7241705"/>
                  <a:ext cx="2736966" cy="8157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Ự LUẬN</a:t>
                  </a:r>
                </a:p>
              </p:txBody>
            </p:sp>
            <p:grpSp>
              <p:nvGrpSpPr>
                <p:cNvPr id="78" name="Group 41"/>
                <p:cNvGrpSpPr/>
                <p:nvPr/>
              </p:nvGrpSpPr>
              <p:grpSpPr>
                <a:xfrm>
                  <a:off x="7528249" y="7232684"/>
                  <a:ext cx="1383018" cy="767702"/>
                  <a:chOff x="7527681" y="6251989"/>
                  <a:chExt cx="1371600" cy="767702"/>
                </a:xfrm>
              </p:grpSpPr>
              <p:sp>
                <p:nvSpPr>
                  <p:cNvPr id="79" name="Round Same Side Corner Rectangle 78"/>
                  <p:cNvSpPr/>
                  <p:nvPr/>
                </p:nvSpPr>
                <p:spPr>
                  <a:xfrm rot="5400000">
                    <a:off x="7847721" y="5968131"/>
                    <a:ext cx="731520" cy="1371600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80" name="TextBox 79"/>
                  <p:cNvSpPr txBox="1"/>
                  <p:nvPr/>
                </p:nvSpPr>
                <p:spPr>
                  <a:xfrm>
                    <a:off x="7838223" y="6251989"/>
                    <a:ext cx="532954" cy="70796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4000" b="1" dirty="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B</a:t>
                    </a:r>
                  </a:p>
                </p:txBody>
              </p:sp>
            </p:grpSp>
          </p:grpSp>
          <p:grpSp>
            <p:nvGrpSpPr>
              <p:cNvPr id="83" name="Group 44"/>
              <p:cNvGrpSpPr/>
              <p:nvPr/>
            </p:nvGrpSpPr>
            <p:grpSpPr>
              <a:xfrm>
                <a:off x="1447799" y="9871004"/>
                <a:ext cx="1014914" cy="838206"/>
                <a:chOff x="7459669" y="6289461"/>
                <a:chExt cx="1006652" cy="838303"/>
              </a:xfrm>
            </p:grpSpPr>
            <p:sp>
              <p:nvSpPr>
                <p:cNvPr id="84" name="Isosceles Triangle 44"/>
                <p:cNvSpPr/>
                <p:nvPr/>
              </p:nvSpPr>
              <p:spPr>
                <a:xfrm rot="16200000">
                  <a:off x="7469936" y="6279194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958808" y="6419796"/>
                  <a:ext cx="507513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4</a:t>
                  </a:r>
                </a:p>
              </p:txBody>
            </p:sp>
          </p:grpSp>
          <p:grpSp>
            <p:nvGrpSpPr>
              <p:cNvPr id="47" name="Group 67"/>
              <p:cNvGrpSpPr/>
              <p:nvPr/>
            </p:nvGrpSpPr>
            <p:grpSpPr>
              <a:xfrm>
                <a:off x="1447796" y="8660539"/>
                <a:ext cx="11290518" cy="883100"/>
                <a:chOff x="7459668" y="7202659"/>
                <a:chExt cx="14597723" cy="883199"/>
              </a:xfrm>
            </p:grpSpPr>
            <p:sp>
              <p:nvSpPr>
                <p:cNvPr id="48" name="Rectangle 47"/>
                <p:cNvSpPr/>
                <p:nvPr/>
              </p:nvSpPr>
              <p:spPr>
                <a:xfrm>
                  <a:off x="9561557" y="7270159"/>
                  <a:ext cx="12495834" cy="8156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ÀI TẬP TRẮC NGHIỆM CỦNG CỐ</a:t>
                  </a:r>
                </a:p>
              </p:txBody>
            </p:sp>
            <p:grpSp>
              <p:nvGrpSpPr>
                <p:cNvPr id="49" name="Group 32"/>
                <p:cNvGrpSpPr/>
                <p:nvPr/>
              </p:nvGrpSpPr>
              <p:grpSpPr>
                <a:xfrm>
                  <a:off x="7459668" y="7202659"/>
                  <a:ext cx="1876587" cy="856076"/>
                  <a:chOff x="7459669" y="6221964"/>
                  <a:chExt cx="1861095" cy="856076"/>
                </a:xfrm>
              </p:grpSpPr>
              <p:sp>
                <p:nvSpPr>
                  <p:cNvPr id="50" name="Isosceles Triangle 44"/>
                  <p:cNvSpPr/>
                  <p:nvPr/>
                </p:nvSpPr>
                <p:spPr>
                  <a:xfrm rot="16200000">
                    <a:off x="7469936" y="6211697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51" name="Group 41"/>
                  <p:cNvGrpSpPr/>
                  <p:nvPr/>
                </p:nvGrpSpPr>
                <p:grpSpPr>
                  <a:xfrm>
                    <a:off x="7544818" y="6289483"/>
                    <a:ext cx="1775946" cy="788557"/>
                    <a:chOff x="7544818" y="6289483"/>
                    <a:chExt cx="1775946" cy="788557"/>
                  </a:xfrm>
                </p:grpSpPr>
                <p:sp>
                  <p:nvSpPr>
                    <p:cNvPr id="52" name="Round Same Side Corner Rectangle 51"/>
                    <p:cNvSpPr/>
                    <p:nvPr/>
                  </p:nvSpPr>
                  <p:spPr>
                    <a:xfrm rot="5400000">
                      <a:off x="8038512" y="5795789"/>
                      <a:ext cx="788557" cy="1775946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53" name="TextBox 52"/>
                    <p:cNvSpPr txBox="1"/>
                    <p:nvPr/>
                  </p:nvSpPr>
                  <p:spPr>
                    <a:xfrm>
                      <a:off x="8126036" y="6329766"/>
                      <a:ext cx="676652" cy="70796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</a:t>
                      </a:r>
                    </a:p>
                  </p:txBody>
                </p:sp>
              </p:grpSp>
            </p:grpSp>
          </p:grpSp>
          <p:sp>
            <p:nvSpPr>
              <p:cNvPr id="68" name="TextBox 67"/>
              <p:cNvSpPr txBox="1"/>
              <p:nvPr/>
            </p:nvSpPr>
            <p:spPr>
              <a:xfrm>
                <a:off x="1941417" y="12402773"/>
                <a:ext cx="530915" cy="707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5</a:t>
                </a:r>
              </a:p>
            </p:txBody>
          </p: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xmlns="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xmlns="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xmlns="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xmlns="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xmlns="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xmlns="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1AE93CD5-DF59-40D6-86A3-C22A2276DF2D}"/>
              </a:ext>
            </a:extLst>
          </p:cNvPr>
          <p:cNvGrpSpPr/>
          <p:nvPr/>
        </p:nvGrpSpPr>
        <p:grpSpPr>
          <a:xfrm>
            <a:off x="6112487" y="3208277"/>
            <a:ext cx="17795896" cy="1339979"/>
            <a:chOff x="6112487" y="3208277"/>
            <a:chExt cx="17795896" cy="1339979"/>
          </a:xfrm>
        </p:grpSpPr>
        <p:grpSp>
          <p:nvGrpSpPr>
            <p:cNvPr id="112" name="Group 111">
              <a:extLst>
                <a:ext uri="{FF2B5EF4-FFF2-40B4-BE49-F238E27FC236}">
                  <a16:creationId xmlns:a16="http://schemas.microsoft.com/office/drawing/2014/main" xmlns="" id="{1F6311BF-A4CF-4E55-85D0-0A86514BB33B}"/>
                </a:ext>
              </a:extLst>
            </p:cNvPr>
            <p:cNvGrpSpPr/>
            <p:nvPr/>
          </p:nvGrpSpPr>
          <p:grpSpPr>
            <a:xfrm>
              <a:off x="6112487" y="3208277"/>
              <a:ext cx="9508514" cy="1339979"/>
              <a:chOff x="71819" y="108752"/>
              <a:chExt cx="3623334" cy="872484"/>
            </a:xfrm>
          </p:grpSpPr>
          <p:pic>
            <p:nvPicPr>
              <p:cNvPr id="113" name="Picture 112">
                <a:extLst>
                  <a:ext uri="{FF2B5EF4-FFF2-40B4-BE49-F238E27FC236}">
                    <a16:creationId xmlns:a16="http://schemas.microsoft.com/office/drawing/2014/main" xmlns="" id="{E248C2BE-8566-4C92-B9DC-0F7EBDD761B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1819" y="148683"/>
                <a:ext cx="3623334" cy="824094"/>
              </a:xfrm>
              <a:prstGeom prst="rect">
                <a:avLst/>
              </a:prstGeom>
            </p:spPr>
          </p:pic>
          <p:sp>
            <p:nvSpPr>
              <p:cNvPr id="115" name="TextBox 321">
                <a:extLst>
                  <a:ext uri="{FF2B5EF4-FFF2-40B4-BE49-F238E27FC236}">
                    <a16:creationId xmlns:a16="http://schemas.microsoft.com/office/drawing/2014/main" xmlns="" id="{EFE5FD9A-8DAE-41E9-BE5B-4B8636094028}"/>
                  </a:ext>
                </a:extLst>
              </p:cNvPr>
              <p:cNvSpPr txBox="1"/>
              <p:nvPr/>
            </p:nvSpPr>
            <p:spPr>
              <a:xfrm>
                <a:off x="123610" y="108752"/>
                <a:ext cx="612133" cy="872484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0" marR="0" algn="ctr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endParaRPr lang="en-US" sz="6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xmlns="" id="{F34F8E6D-9818-48E0-9A9E-B9B390FBA89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944600" y="3269604"/>
              <a:ext cx="9963783" cy="1278652"/>
            </a:xfrm>
            <a:prstGeom prst="rect">
              <a:avLst/>
            </a:prstGeom>
          </p:spPr>
        </p:pic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8FDDB460-CB8B-421C-A224-7CE97E17D46C}"/>
              </a:ext>
            </a:extLst>
          </p:cNvPr>
          <p:cNvSpPr txBox="1"/>
          <p:nvPr/>
        </p:nvSpPr>
        <p:spPr>
          <a:xfrm>
            <a:off x="7772400" y="3543925"/>
            <a:ext cx="14859000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1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ÔN TẬP CUỐI CHƯƠNG III</a:t>
            </a:r>
            <a:r>
              <a:rPr lang="en-US" sz="4100" b="1" baseline="30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1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141341" y="6979129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A8B4DB7-EFF8-4AF8-B0FA-839D4C447E82}"/>
              </a:ext>
            </a:extLst>
          </p:cNvPr>
          <p:cNvGrpSpPr/>
          <p:nvPr/>
        </p:nvGrpSpPr>
        <p:grpSpPr>
          <a:xfrm>
            <a:off x="299920" y="5245834"/>
            <a:ext cx="23556178" cy="1496956"/>
            <a:chOff x="241306" y="2256079"/>
            <a:chExt cx="11778089" cy="748478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xmlns="" id="{8E77691F-65E4-4D25-99BE-C63849AAC2C4}"/>
                </a:ext>
              </a:extLst>
            </p:cNvPr>
            <p:cNvSpPr/>
            <p:nvPr/>
          </p:nvSpPr>
          <p:spPr>
            <a:xfrm>
              <a:off x="3593522" y="2303047"/>
              <a:ext cx="2468235" cy="686881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xmlns="" id="{BF1812F0-72B6-4695-918E-1559D10E093B}"/>
                </a:ext>
              </a:extLst>
            </p:cNvPr>
            <p:cNvSpPr/>
            <p:nvPr/>
          </p:nvSpPr>
          <p:spPr>
            <a:xfrm>
              <a:off x="676366" y="2334771"/>
              <a:ext cx="2468235" cy="655157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xmlns="" id="{E1DB1070-DB60-40AD-900A-04886F77B54F}"/>
                </a:ext>
              </a:extLst>
            </p:cNvPr>
            <p:cNvSpPr/>
            <p:nvPr/>
          </p:nvSpPr>
          <p:spPr>
            <a:xfrm>
              <a:off x="6377913" y="2303047"/>
              <a:ext cx="2468235" cy="70151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6DFE3254-D4F7-4AE6-9631-67D4D43B93C6}"/>
                </a:ext>
              </a:extLst>
            </p:cNvPr>
            <p:cNvSpPr/>
            <p:nvPr/>
          </p:nvSpPr>
          <p:spPr>
            <a:xfrm>
              <a:off x="9551160" y="2256079"/>
              <a:ext cx="2468235" cy="733849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299920" y="5339770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141341" y="2701927"/>
            <a:ext cx="23943880" cy="2377073"/>
            <a:chOff x="923003" y="3917552"/>
            <a:chExt cx="23943880" cy="2401465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272211" y="4292567"/>
              <a:ext cx="23594672" cy="202645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7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862963" y="1685889"/>
            <a:ext cx="5950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xmlns="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62964" y="3248295"/>
                <a:ext cx="23222258" cy="193330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giác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(</m:t>
                        </m:r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=−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Độ dài cạnh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𝑩𝑪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964" y="3248295"/>
                <a:ext cx="23222258" cy="1933305"/>
              </a:xfrm>
              <a:prstGeom prst="rect">
                <a:avLst/>
              </a:prstGeom>
              <a:blipFill>
                <a:blip r:embed="rId4"/>
                <a:stretch>
                  <a:fillRect l="-107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3390879" y="5539651"/>
                <a:ext cx="68800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0879" y="5539651"/>
                <a:ext cx="688009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9100757" y="5502038"/>
                <a:ext cx="68800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𝟖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0757" y="5502038"/>
                <a:ext cx="688009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4598200" y="5545258"/>
                <a:ext cx="102624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𝟎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98200" y="5545258"/>
                <a:ext cx="1026243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20476367" y="5488867"/>
                <a:ext cx="1324080" cy="8710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𝟒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76367" y="5488867"/>
                <a:ext cx="1324080" cy="87100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4298407" y="7706020"/>
                <a:ext cx="16363315" cy="12926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=−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</m:d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8407" y="7706020"/>
                <a:ext cx="16363315" cy="1292662"/>
              </a:xfrm>
              <a:prstGeom prst="rect">
                <a:avLst/>
              </a:prstGeom>
              <a:blipFill>
                <a:blip r:embed="rId9"/>
                <a:stretch>
                  <a:fillRect b="-9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4846384" y="8953683"/>
                <a:ext cx="12194044" cy="7999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ý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𝒐𝒔𝒊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:</a:t>
                </a: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6384" y="8953683"/>
                <a:ext cx="12194044" cy="799963"/>
              </a:xfrm>
              <a:prstGeom prst="rect">
                <a:avLst/>
              </a:prstGeom>
              <a:blipFill>
                <a:blip r:embed="rId10"/>
                <a:stretch>
                  <a:fillRect t="-12977" r="-1600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3096715" y="9939531"/>
                <a:ext cx="18575388" cy="11799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ad>
                              <m:radPr>
                                <m:degHide m:val="on"/>
                                <m:ctrlPr>
                                  <a:rPr lang="en-US" sz="4400" b="1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6715" y="9939531"/>
                <a:ext cx="18575388" cy="117993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10515600" y="11419735"/>
                <a:ext cx="284289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15600" y="11419735"/>
                <a:ext cx="2842894" cy="769441"/>
              </a:xfrm>
              <a:prstGeom prst="rect">
                <a:avLst/>
              </a:prstGeom>
              <a:blipFill>
                <a:blip r:embed="rId12"/>
                <a:stretch>
                  <a:fillRect t="-16535" r="-772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754013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7" grpId="0"/>
      <p:bldP spid="41" grpId="0"/>
      <p:bldP spid="43" grpId="0"/>
      <p:bldP spid="4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0" y="8509819"/>
            <a:ext cx="23862374" cy="4901382"/>
            <a:chOff x="48567" y="4381499"/>
            <a:chExt cx="23018772" cy="6453670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385312" y="4941557"/>
              <a:ext cx="22682027" cy="589361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133790" y="2590800"/>
            <a:ext cx="23943880" cy="2401467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272211" y="4443171"/>
              <a:ext cx="23594672" cy="1875847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8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862963" y="1685889"/>
            <a:ext cx="5950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832207" y="3071891"/>
                <a:ext cx="22978961" cy="16478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Cho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𝒃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𝒄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lvl="0" algn="ctr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207" y="3071891"/>
                <a:ext cx="22978961" cy="1647823"/>
              </a:xfrm>
              <a:prstGeom prst="rect">
                <a:avLst/>
              </a:prstGeom>
              <a:blipFill>
                <a:blip r:embed="rId4"/>
                <a:stretch>
                  <a:fillRect t="-6296" b="-17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646755" y="5000745"/>
                <a:ext cx="3755066" cy="14465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func>
                      <m:r>
                        <a:rPr lang="en-US" sz="4400" b="1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b="1" i="1">
                              <a:solidFill>
                                <a:schemeClr val="bg1"/>
                              </a:solidFill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</m:func>
                    </m:oMath>
                  </m:oMathPara>
                </a14:m>
                <a:endParaRPr lang="en-US" sz="4400" b="1" i="1" dirty="0">
                  <a:solidFill>
                    <a:schemeClr val="bg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func>
                      <m:funcPr>
                        <m:ctrlPr>
                          <a:rPr lang="en-US" b="1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6755" y="5000745"/>
                <a:ext cx="3755066" cy="14465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19479256" y="5189404"/>
                <a:ext cx="3829766" cy="14465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func>
                      <m:r>
                        <a:rPr lang="en-US" sz="44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func>
                    </m:oMath>
                  </m:oMathPara>
                </a14:m>
                <a:endParaRPr lang="en-US" sz="4400" b="1" i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79256" y="5189404"/>
                <a:ext cx="3829766" cy="14465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5325647" y="9146046"/>
                <a:ext cx="12265474" cy="22540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</m:func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</m:func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</m:func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𝑹</m:t>
                            </m:r>
                            <m:func>
                              <m:funcPr>
                                <m:ctrlPr>
                                  <a:rPr lang="en-US" sz="4400" b="1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</m:t>
                                </m:r>
                              </m:e>
                            </m:func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𝑹</m:t>
                            </m:r>
                            <m:func>
                              <m:funcPr>
                                <m:ctrlPr>
                                  <a:rPr lang="en-US" sz="4400" b="1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𝑩</m:t>
                                </m:r>
                              </m:e>
                            </m:func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𝒄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𝑹</m:t>
                            </m:r>
                            <m:func>
                              <m:funcPr>
                                <m:ctrlPr>
                                  <a:rPr lang="en-US" sz="4400" b="1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𝑪</m:t>
                                </m:r>
                              </m:e>
                            </m:func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5647" y="9146046"/>
                <a:ext cx="12265474" cy="2254015"/>
              </a:xfrm>
              <a:prstGeom prst="rect">
                <a:avLst/>
              </a:prstGeom>
              <a:blipFill>
                <a:blip r:embed="rId9"/>
                <a:stretch>
                  <a:fillRect l="-20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1651039" y="11498759"/>
                <a:ext cx="1269225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fun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fun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1039" y="11498759"/>
                <a:ext cx="12692257" cy="769441"/>
              </a:xfrm>
              <a:prstGeom prst="rect">
                <a:avLst/>
              </a:prstGeom>
              <a:blipFill>
                <a:blip r:embed="rId10"/>
                <a:stretch>
                  <a:fillRect l="-1969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5401821" y="12454980"/>
                <a:ext cx="693728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fun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fun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1821" y="12454980"/>
                <a:ext cx="6937284" cy="769441"/>
              </a:xfrm>
              <a:prstGeom prst="rect">
                <a:avLst/>
              </a:prstGeom>
              <a:blipFill>
                <a:blip r:embed="rId11"/>
                <a:stretch>
                  <a:fillRect t="-16667" r="-2636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roup 42">
            <a:extLst>
              <a:ext uri="{FF2B5EF4-FFF2-40B4-BE49-F238E27FC236}">
                <a16:creationId xmlns:a16="http://schemas.microsoft.com/office/drawing/2014/main" xmlns="" id="{0DA79702-BC73-45DD-8B0D-06F87A7F6834}"/>
              </a:ext>
            </a:extLst>
          </p:cNvPr>
          <p:cNvGrpSpPr/>
          <p:nvPr/>
        </p:nvGrpSpPr>
        <p:grpSpPr>
          <a:xfrm>
            <a:off x="403150" y="5339055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xmlns="" id="{FB0C42A7-D65C-4CAC-9A0D-3A94CCB1A1A2}"/>
                </a:ext>
              </a:extLst>
            </p:cNvPr>
            <p:cNvSpPr/>
            <p:nvPr/>
          </p:nvSpPr>
          <p:spPr>
            <a:xfrm>
              <a:off x="6637226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xmlns="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xmlns="" id="{B3619AB8-54F6-481A-B57C-7747834DD824}"/>
                </a:ext>
              </a:extLst>
            </p:cNvPr>
            <p:cNvSpPr/>
            <p:nvPr/>
          </p:nvSpPr>
          <p:spPr>
            <a:xfrm>
              <a:off x="531851" y="2243792"/>
              <a:ext cx="5044541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xmlns="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xmlns="" id="{2783BFEB-9740-48FE-B28E-C14846D0132C}"/>
              </a:ext>
            </a:extLst>
          </p:cNvPr>
          <p:cNvGrpSpPr/>
          <p:nvPr/>
        </p:nvGrpSpPr>
        <p:grpSpPr>
          <a:xfrm>
            <a:off x="356520" y="6920926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xmlns="" id="{5B1821F2-040F-4C1E-8FCA-A1688ADC3066}"/>
                </a:ext>
              </a:extLst>
            </p:cNvPr>
            <p:cNvSpPr/>
            <p:nvPr/>
          </p:nvSpPr>
          <p:spPr>
            <a:xfrm>
              <a:off x="6524178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xmlns="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xmlns="" id="{030667F9-116D-4633-ACCD-1123DFE5C4E3}"/>
                </a:ext>
              </a:extLst>
            </p:cNvPr>
            <p:cNvSpPr/>
            <p:nvPr/>
          </p:nvSpPr>
          <p:spPr>
            <a:xfrm>
              <a:off x="12636889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629920" algn="ctr">
                <a:lnSpc>
                  <a:spcPct val="115000"/>
                </a:lnSpc>
                <a:spcAft>
                  <a:spcPts val="800"/>
                </a:spcAft>
                <a:tabLst>
                  <a:tab pos="3599816" algn="l"/>
                  <a:tab pos="5039996" algn="l"/>
                </a:tabLst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7" name="Oval 56">
              <a:extLst>
                <a:ext uri="{FF2B5EF4-FFF2-40B4-BE49-F238E27FC236}">
                  <a16:creationId xmlns:a16="http://schemas.microsoft.com/office/drawing/2014/main" xmlns="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2009272" y="5593805"/>
                <a:ext cx="831729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func>
                      <m:func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func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b="1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func>
                  </m:oMath>
                </a14:m>
                <a:r>
                  <a:rPr lang="en-US" sz="4400" b="1" i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func>
                      <m:funcPr>
                        <m:ctrlPr>
                          <a:rPr lang="en-US" b="1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9272" y="5593805"/>
                <a:ext cx="8317290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14357144" y="5517886"/>
                <a:ext cx="790701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func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func>
                  </m:oMath>
                </a14:m>
                <a:r>
                  <a:rPr lang="en-US" sz="4400" b="1" i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7144" y="5517886"/>
                <a:ext cx="7907015" cy="7694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/>
              <p:cNvSpPr/>
              <p:nvPr/>
            </p:nvSpPr>
            <p:spPr>
              <a:xfrm>
                <a:off x="3349511" y="7017523"/>
                <a:ext cx="7593649" cy="10671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func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func>
                  </m:oMath>
                </a14:m>
                <a:r>
                  <a:rPr lang="en-US" sz="4400" b="1" i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func>
                      <m:funcPr>
                        <m:ctrlP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9511" y="7017523"/>
                <a:ext cx="7593649" cy="106715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/>
              <p:cNvSpPr/>
              <p:nvPr/>
            </p:nvSpPr>
            <p:spPr>
              <a:xfrm>
                <a:off x="14877322" y="7130936"/>
                <a:ext cx="6955162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func>
                    <m:r>
                      <a:rPr lang="en-US" sz="4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func>
                  </m:oMath>
                </a14:m>
                <a:r>
                  <a:rPr lang="en-US" sz="4400" b="1" i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1" name="Rectangle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7322" y="7130936"/>
                <a:ext cx="6955162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Oval 61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12448230" y="5379111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noProof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505237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0" grpId="0"/>
      <p:bldP spid="52" grpId="0"/>
      <p:bldP spid="6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209240" y="6982163"/>
            <a:ext cx="23802962" cy="6276299"/>
            <a:chOff x="48567" y="4381499"/>
            <a:chExt cx="22961461" cy="6276298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328001" y="4880861"/>
              <a:ext cx="22682027" cy="5776936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A8B4DB7-EFF8-4AF8-B0FA-839D4C447E82}"/>
              </a:ext>
            </a:extLst>
          </p:cNvPr>
          <p:cNvGrpSpPr/>
          <p:nvPr/>
        </p:nvGrpSpPr>
        <p:grpSpPr>
          <a:xfrm>
            <a:off x="321649" y="5416903"/>
            <a:ext cx="23556178" cy="1274422"/>
            <a:chOff x="241306" y="2233592"/>
            <a:chExt cx="11778089" cy="637211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xmlns="" id="{8E77691F-65E4-4D25-99BE-C63849AAC2C4}"/>
                </a:ext>
              </a:extLst>
            </p:cNvPr>
            <p:cNvSpPr/>
            <p:nvPr/>
          </p:nvSpPr>
          <p:spPr>
            <a:xfrm>
              <a:off x="3801455" y="2233592"/>
              <a:ext cx="2468235" cy="637211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xmlns="" id="{BF1812F0-72B6-4695-918E-1559D10E093B}"/>
                </a:ext>
              </a:extLst>
            </p:cNvPr>
            <p:cNvSpPr/>
            <p:nvPr/>
          </p:nvSpPr>
          <p:spPr>
            <a:xfrm>
              <a:off x="531851" y="2251199"/>
              <a:ext cx="2468235" cy="61960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xmlns="" id="{E1DB1070-DB60-40AD-900A-04886F77B54F}"/>
                </a:ext>
              </a:extLst>
            </p:cNvPr>
            <p:cNvSpPr/>
            <p:nvPr/>
          </p:nvSpPr>
          <p:spPr>
            <a:xfrm>
              <a:off x="6544723" y="2243792"/>
              <a:ext cx="2468235" cy="627011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468235" cy="627011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6361947" y="5524314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noProof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141341" y="2701927"/>
            <a:ext cx="23980381" cy="2223004"/>
            <a:chOff x="923003" y="3917552"/>
            <a:chExt cx="23980381" cy="1842007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308712" y="4398569"/>
              <a:ext cx="23594672" cy="136099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9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862963" y="1685889"/>
            <a:ext cx="5950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4502697" y="3190915"/>
                <a:ext cx="25450839" cy="17266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𝒂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𝒃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𝒄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𝒂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𝒃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𝒄</m:t>
                        </m:r>
                      </m:e>
                    </m:d>
                    <m:d>
                      <m:dPr>
                        <m:ctrlPr>
                          <a:rPr lang="en-US" sz="44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𝒂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𝒃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𝒄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𝟑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𝒂𝒃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2697" y="3190915"/>
                <a:ext cx="25450839" cy="1726627"/>
              </a:xfrm>
              <a:prstGeom prst="rect">
                <a:avLst/>
              </a:prstGeom>
              <a:blipFill>
                <a:blip r:embed="rId5"/>
                <a:stretch>
                  <a:fillRect l="-982" t="-5634" b="-112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2920945" y="5600935"/>
                <a:ext cx="120097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𝟒𝟓</m:t>
                      </m:r>
                      <m:r>
                        <a:rPr lang="en-US" sz="44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m:oMathPara>
                </a14:m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0945" y="5600935"/>
                <a:ext cx="1200970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9383417" y="5646997"/>
                <a:ext cx="120097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𝟔𝟎</m:t>
                      </m:r>
                      <m:r>
                        <a:rPr lang="en-US" sz="44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m:oMathPara>
                </a14:m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3417" y="5646997"/>
                <a:ext cx="1200970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14643723" y="5688856"/>
                <a:ext cx="153920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𝟐𝟎</m:t>
                      </m:r>
                      <m:r>
                        <a:rPr lang="en-US" sz="44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m:oMathPara>
                </a14:m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43723" y="5688856"/>
                <a:ext cx="1539204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20812890" y="5715202"/>
                <a:ext cx="120097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𝟎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°</m:t>
                      </m:r>
                    </m:oMath>
                  </m:oMathPara>
                </a14:m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12890" y="5715202"/>
                <a:ext cx="1200970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5833633" y="7961306"/>
                <a:ext cx="940315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</m:d>
                    <m:d>
                      <m:d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𝒃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3633" y="7961306"/>
                <a:ext cx="9403152" cy="769441"/>
              </a:xfrm>
              <a:prstGeom prst="rect">
                <a:avLst/>
              </a:prstGeom>
              <a:blipFill>
                <a:blip r:embed="rId10"/>
                <a:stretch>
                  <a:fillRect l="-2659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/>
              <p:cNvSpPr/>
              <p:nvPr/>
            </p:nvSpPr>
            <p:spPr>
              <a:xfrm>
                <a:off x="7667487" y="8917861"/>
                <a:ext cx="6096349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⇔</m:t>
                          </m:r>
                          <m:d>
                            <m:d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d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𝒂𝒃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0" name="Rectangle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7487" y="8917861"/>
                <a:ext cx="6096349" cy="78476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Rectangle 19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7" name="Object 76"/>
          <p:cNvGraphicFramePr>
            <a:graphicFrameLocks noChangeAspect="1"/>
          </p:cNvGraphicFramePr>
          <p:nvPr/>
        </p:nvGraphicFramePr>
        <p:xfrm>
          <a:off x="0" y="457200"/>
          <a:ext cx="22225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12" imgW="215713" imgH="152268" progId="Equation.DSMT4">
                  <p:embed/>
                </p:oleObj>
              </mc:Choice>
              <mc:Fallback>
                <p:oleObj name="Equation" r:id="rId12" imgW="215713" imgH="152268" progId="Equation.DSMT4">
                  <p:embed/>
                  <p:pic>
                    <p:nvPicPr>
                      <p:cNvPr id="77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22225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Rectangle 20"/>
          <p:cNvSpPr>
            <a:spLocks noChangeArrowheads="1"/>
          </p:cNvSpPr>
          <p:nvPr/>
        </p:nvSpPr>
        <p:spPr bwMode="auto">
          <a:xfrm>
            <a:off x="630238" y="6096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63023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2+b2-c2=ab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0" name="Rectangle 22"/>
          <p:cNvSpPr>
            <a:spLocks noChangeArrowheads="1"/>
          </p:cNvSpPr>
          <p:nvPr/>
        </p:nvSpPr>
        <p:spPr bwMode="auto">
          <a:xfrm>
            <a:off x="152400" y="1524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/>
        </p:nvGraphicFramePr>
        <p:xfrm>
          <a:off x="152400" y="609600"/>
          <a:ext cx="22225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14" imgW="215713" imgH="152268" progId="Equation.DSMT4">
                  <p:embed/>
                </p:oleObj>
              </mc:Choice>
              <mc:Fallback>
                <p:oleObj name="Equation" r:id="rId14" imgW="215713" imgH="152268" progId="Equation.DSMT4">
                  <p:embed/>
                  <p:pic>
                    <p:nvPicPr>
                      <p:cNvPr id="81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09600"/>
                        <a:ext cx="22225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ectangle 23"/>
          <p:cNvSpPr>
            <a:spLocks noChangeArrowheads="1"/>
          </p:cNvSpPr>
          <p:nvPr/>
        </p:nvSpPr>
        <p:spPr bwMode="auto">
          <a:xfrm>
            <a:off x="782638" y="7620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63023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2+b2-c2=ab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3" name="Rectangle 25"/>
          <p:cNvSpPr>
            <a:spLocks noChangeArrowheads="1"/>
          </p:cNvSpPr>
          <p:nvPr/>
        </p:nvSpPr>
        <p:spPr bwMode="auto">
          <a:xfrm>
            <a:off x="304800" y="3048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4" name="Object 83"/>
          <p:cNvGraphicFramePr>
            <a:graphicFrameLocks noChangeAspect="1"/>
          </p:cNvGraphicFramePr>
          <p:nvPr/>
        </p:nvGraphicFramePr>
        <p:xfrm>
          <a:off x="304800" y="762000"/>
          <a:ext cx="22225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15" imgW="215713" imgH="152268" progId="Equation.DSMT4">
                  <p:embed/>
                </p:oleObj>
              </mc:Choice>
              <mc:Fallback>
                <p:oleObj name="Equation" r:id="rId15" imgW="215713" imgH="152268" progId="Equation.DSMT4">
                  <p:embed/>
                  <p:pic>
                    <p:nvPicPr>
                      <p:cNvPr id="84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762000"/>
                        <a:ext cx="22225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Rectangle 26"/>
          <p:cNvSpPr>
            <a:spLocks noChangeArrowheads="1"/>
          </p:cNvSpPr>
          <p:nvPr/>
        </p:nvSpPr>
        <p:spPr bwMode="auto">
          <a:xfrm>
            <a:off x="935038" y="914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63023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2+b2-c2=ab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angle 86"/>
              <p:cNvSpPr/>
              <p:nvPr/>
            </p:nvSpPr>
            <p:spPr>
              <a:xfrm>
                <a:off x="6625839" y="9922003"/>
                <a:ext cx="7917095" cy="9912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630555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⇔ </m:t>
                      </m:r>
                      <m:sSup>
                        <m:sSupPr>
                          <m:ctrlPr>
                            <a:rPr lang="en-US" sz="44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𝐚𝐛</m:t>
                      </m:r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7" name="Rectangle 8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5839" y="9922003"/>
                <a:ext cx="7917095" cy="99123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Rectangle 88"/>
              <p:cNvSpPr/>
              <p:nvPr/>
            </p:nvSpPr>
            <p:spPr>
              <a:xfrm>
                <a:off x="5953856" y="10990614"/>
                <a:ext cx="7173182" cy="11716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func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𝒃</m:t>
                        </m:r>
                      </m:den>
                    </m:f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9" name="Rectangle 8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3856" y="10990614"/>
                <a:ext cx="7173182" cy="1171603"/>
              </a:xfrm>
              <a:prstGeom prst="rect">
                <a:avLst/>
              </a:prstGeom>
              <a:blipFill>
                <a:blip r:embed="rId17"/>
                <a:stretch>
                  <a:fillRect l="-3486" b="-9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Rectangle 90"/>
              <p:cNvSpPr/>
              <p:nvPr/>
            </p:nvSpPr>
            <p:spPr>
              <a:xfrm>
                <a:off x="13763836" y="11180345"/>
                <a:ext cx="3067314" cy="7921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⇔</m:t>
                      </m:r>
                      <m:acc>
                        <m:accPr>
                          <m:chr m:val="̂"/>
                          <m:ctrlPr>
                            <a:rPr lang="en-US" sz="4400" b="1" i="1" smtClean="0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𝐂</m:t>
                          </m:r>
                        </m:e>
                      </m:acc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𝟔𝟎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°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1" name="Rectangle 9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63836" y="11180345"/>
                <a:ext cx="3067314" cy="79214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420319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58" grpId="0"/>
      <p:bldP spid="70" grpId="0"/>
      <p:bldP spid="87" grpId="0"/>
      <p:bldP spid="89" grpId="0"/>
      <p:bldP spid="9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141341" y="7267711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A8B4DB7-EFF8-4AF8-B0FA-839D4C447E82}"/>
              </a:ext>
            </a:extLst>
          </p:cNvPr>
          <p:cNvGrpSpPr/>
          <p:nvPr/>
        </p:nvGrpSpPr>
        <p:grpSpPr>
          <a:xfrm>
            <a:off x="447537" y="5486000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xmlns="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𝑷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𝟎</m:t>
                      </m:r>
                    </m:oMath>
                  </a14:m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xmlns="" id="{BF1812F0-72B6-4695-918E-1559D10E093B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𝑷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xmlns="" id="{E1DB1070-DB60-40AD-900A-04886F77B54F}"/>
                    </a:ext>
                  </a:extLst>
                </p:cNvPr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𝑷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947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xmlns="" id="{6DFE3254-D4F7-4AE6-9631-67D4D43B93C6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𝑷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rad>
                        <m:radPr>
                          <m:degHide m:val="on"/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 b="-947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481876" y="5589545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141340" y="2590803"/>
            <a:ext cx="23943880" cy="2401467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0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8AEC0D67-2BCF-492D-9A86-1563DDA0644A}"/>
                  </a:ext>
                </a:extLst>
              </p:cNvPr>
              <p:cNvSpPr txBox="1"/>
              <p:nvPr/>
            </p:nvSpPr>
            <p:spPr>
              <a:xfrm>
                <a:off x="4218720" y="3230979"/>
                <a:ext cx="18565080" cy="21577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marR="0" lvl="0" indent="-629920" algn="just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629920" algn="l"/>
                  </a:tabLst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ị biểu thức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𝑷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unc>
                      <m:func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𝒔𝒊𝒏</m:t>
                        </m:r>
                      </m:fName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e>
                    </m:func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  <m:func>
                      <m:func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𝒐𝒔</m:t>
                        </m:r>
                      </m:fName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𝟔</m:t>
                        </m:r>
                      </m:e>
                    </m:func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+</m:t>
                    </m:r>
                    <m:func>
                      <m:func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𝒔𝒊𝒏</m:t>
                        </m:r>
                      </m:fName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𝟔</m:t>
                        </m:r>
                      </m:e>
                    </m:func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  <m:func>
                      <m:func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𝒐𝒔</m:t>
                        </m:r>
                      </m:fName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e>
                    </m:func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</m:oMath>
                </a14:m>
                <a:r>
                  <a:rPr kumimoji="0" lang="pt-BR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lvl="0" indent="-629920" algn="just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629920" algn="l"/>
                  </a:tabLst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8720" y="3230979"/>
                <a:ext cx="18565080" cy="2157707"/>
              </a:xfrm>
              <a:prstGeom prst="rect">
                <a:avLst/>
              </a:prstGeom>
              <a:blipFill>
                <a:blip r:embed="rId9"/>
                <a:stretch>
                  <a:fillRect l="-1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862963" y="1685889"/>
            <a:ext cx="5950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8458200" y="10391737"/>
                <a:ext cx="7083478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fun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°+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fun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°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8200" y="10391737"/>
                <a:ext cx="7083478" cy="78476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6351964" y="8922116"/>
                <a:ext cx="1187184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°.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°+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°.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4400" b="1" i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1964" y="8922116"/>
                <a:ext cx="11871840" cy="769441"/>
              </a:xfrm>
              <a:prstGeom prst="rect">
                <a:avLst/>
              </a:prstGeom>
              <a:blipFill>
                <a:blip r:embed="rId11"/>
                <a:stretch>
                  <a:fillRect l="-2106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695050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2" grpId="0"/>
      <p:bldP spid="3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DEB82AE6-AEC7-471B-B78A-1191782FE5EE}"/>
              </a:ext>
            </a:extLst>
          </p:cNvPr>
          <p:cNvGrpSpPr/>
          <p:nvPr/>
        </p:nvGrpSpPr>
        <p:grpSpPr>
          <a:xfrm>
            <a:off x="-94502" y="8087699"/>
            <a:ext cx="23500172" cy="5440749"/>
            <a:chOff x="48567" y="4381495"/>
            <a:chExt cx="23018772" cy="567810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8EC90793-DF17-4A07-A5D2-DB94D58C8AE3}"/>
                </a:ext>
              </a:extLst>
            </p:cNvPr>
            <p:cNvSpPr/>
            <p:nvPr/>
          </p:nvSpPr>
          <p:spPr>
            <a:xfrm>
              <a:off x="794784" y="4941556"/>
              <a:ext cx="22272555" cy="511804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7562FFBD-FE77-4735-B718-FA3371130E3F}"/>
                </a:ext>
              </a:extLst>
            </p:cNvPr>
            <p:cNvGrpSpPr/>
            <p:nvPr/>
          </p:nvGrpSpPr>
          <p:grpSpPr>
            <a:xfrm>
              <a:off x="48567" y="4381495"/>
              <a:ext cx="3991939" cy="1485320"/>
              <a:chOff x="410517" y="4648195"/>
              <a:chExt cx="3991939" cy="1485320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3133C863-4078-4B8D-9552-4D4B3BE9305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161593" y="3892652"/>
                <a:ext cx="1485320" cy="2996406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49546F6A-11D8-4A99-9EB4-C5D65E0A2719}"/>
                  </a:ext>
                </a:extLst>
              </p:cNvPr>
              <p:cNvSpPr txBox="1"/>
              <p:nvPr/>
            </p:nvSpPr>
            <p:spPr>
              <a:xfrm>
                <a:off x="1406053" y="4732064"/>
                <a:ext cx="2872839" cy="86725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6F515284-21E0-44AF-AAEA-E1929AD3468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1"/>
                <a:ext cx="1058948" cy="1485314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0DA79702-BC73-45DD-8B0D-06F87A7F6834}"/>
              </a:ext>
            </a:extLst>
          </p:cNvPr>
          <p:cNvGrpSpPr/>
          <p:nvPr/>
        </p:nvGrpSpPr>
        <p:grpSpPr>
          <a:xfrm>
            <a:off x="487414" y="4737942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xmlns="" id="{FB0C42A7-D65C-4CAC-9A0D-3A94CCB1A1A2}"/>
                </a:ext>
              </a:extLst>
            </p:cNvPr>
            <p:cNvSpPr/>
            <p:nvPr/>
          </p:nvSpPr>
          <p:spPr>
            <a:xfrm>
              <a:off x="6637226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ều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xmlns="" id="{B3619AB8-54F6-481A-B57C-7747834DD824}"/>
                </a:ext>
              </a:extLst>
            </p:cNvPr>
            <p:cNvSpPr/>
            <p:nvPr/>
          </p:nvSpPr>
          <p:spPr>
            <a:xfrm>
              <a:off x="531851" y="2243792"/>
              <a:ext cx="5044541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m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n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xmlns="" id="{97A230B1-3214-42A4-BF48-E31182151FA4}"/>
              </a:ext>
            </a:extLst>
          </p:cNvPr>
          <p:cNvGrpSpPr/>
          <p:nvPr/>
        </p:nvGrpSpPr>
        <p:grpSpPr>
          <a:xfrm>
            <a:off x="141340" y="1905000"/>
            <a:ext cx="23943880" cy="2506966"/>
            <a:chOff x="923003" y="3917552"/>
            <a:chExt cx="23943880" cy="2506965"/>
          </a:xfrm>
        </p:grpSpPr>
        <p:sp>
          <p:nvSpPr>
            <p:cNvPr id="15" name="Rounded Rectangle 41">
              <a:extLst>
                <a:ext uri="{FF2B5EF4-FFF2-40B4-BE49-F238E27FC236}">
                  <a16:creationId xmlns:a16="http://schemas.microsoft.com/office/drawing/2014/main" xmlns="" id="{8EE06E5B-F42B-4A33-B714-81E567F4D072}"/>
                </a:ext>
              </a:extLst>
            </p:cNvPr>
            <p:cNvSpPr/>
            <p:nvPr/>
          </p:nvSpPr>
          <p:spPr>
            <a:xfrm>
              <a:off x="1272211" y="4426857"/>
              <a:ext cx="23594672" cy="199766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xmlns="" id="{30493BF6-34C0-45F2-8FB7-B7F144687DAE}"/>
                </a:ext>
              </a:extLst>
            </p:cNvPr>
            <p:cNvGrpSpPr/>
            <p:nvPr/>
          </p:nvGrpSpPr>
          <p:grpSpPr>
            <a:xfrm>
              <a:off x="923003" y="3917552"/>
              <a:ext cx="4029041" cy="1040476"/>
              <a:chOff x="923003" y="3917552"/>
              <a:chExt cx="4029041" cy="1040476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xmlns="" id="{845F444A-634F-41D3-8BAE-FDC1B3FD945C}"/>
                  </a:ext>
                </a:extLst>
              </p:cNvPr>
              <p:cNvGrpSpPr/>
              <p:nvPr/>
            </p:nvGrpSpPr>
            <p:grpSpPr>
              <a:xfrm>
                <a:off x="1448984" y="4075060"/>
                <a:ext cx="3503060" cy="882966"/>
                <a:chOff x="2115734" y="4437010"/>
                <a:chExt cx="3503060" cy="882966"/>
              </a:xfrm>
            </p:grpSpPr>
            <p:sp>
              <p:nvSpPr>
                <p:cNvPr id="19" name="Freeform 20">
                  <a:extLst>
                    <a:ext uri="{FF2B5EF4-FFF2-40B4-BE49-F238E27FC236}">
                      <a16:creationId xmlns:a16="http://schemas.microsoft.com/office/drawing/2014/main" xmlns="" id="{C202490D-5AF0-419F-9F35-52A4057497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25781" y="3126963"/>
                  <a:ext cx="88296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xmlns="" id="{5B483DCE-626C-42FE-8324-5C1C5BBDC4E1}"/>
                    </a:ext>
                  </a:extLst>
                </p:cNvPr>
                <p:cNvSpPr txBox="1"/>
                <p:nvPr/>
              </p:nvSpPr>
              <p:spPr>
                <a:xfrm>
                  <a:off x="2542254" y="4480056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1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xmlns="" id="{74605736-4062-48B7-90A5-5915C724FB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xmlns="" id="{3A1F8AF4-8999-4ECB-821A-877BA8BDFBD6}"/>
                  </a:ext>
                </a:extLst>
              </p:cNvPr>
              <p:cNvSpPr txBox="1"/>
              <p:nvPr/>
            </p:nvSpPr>
            <p:spPr>
              <a:xfrm>
                <a:off x="4660694" y="2641557"/>
                <a:ext cx="18431570" cy="16316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sub>
                    </m:sSub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sub>
                    </m:sSub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</m:t>
                        </m:r>
                      </m:sub>
                    </m:sSub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𝟓</m:t>
                    </m:r>
                    <m:sSubSup>
                      <m:sSubSup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sub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bSup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bSup>
                      <m:sSubSup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sub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bSup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bSup>
                      <m:sSubSup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</m:t>
                        </m:r>
                      </m:sub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bSup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ì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0694" y="2641557"/>
                <a:ext cx="18431570" cy="1631601"/>
              </a:xfrm>
              <a:prstGeom prst="rect">
                <a:avLst/>
              </a:prstGeom>
              <a:blipFill>
                <a:blip r:embed="rId4"/>
                <a:stretch>
                  <a:fillRect l="-1522" t="-8955" r="-1059" b="-171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2783BFEB-9740-48FE-B28E-C14846D0132C}"/>
              </a:ext>
            </a:extLst>
          </p:cNvPr>
          <p:cNvGrpSpPr/>
          <p:nvPr/>
        </p:nvGrpSpPr>
        <p:grpSpPr>
          <a:xfrm>
            <a:off x="513832" y="6697428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xmlns="" id="{5B1821F2-040F-4C1E-8FCA-A1688ADC3066}"/>
                    </a:ext>
                  </a:extLst>
                </p:cNvPr>
                <p:cNvSpPr/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am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gi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á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vu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ô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Oval 26">
              <a:extLst>
                <a:ext uri="{FF2B5EF4-FFF2-40B4-BE49-F238E27FC236}">
                  <a16:creationId xmlns:a16="http://schemas.microsoft.com/office/drawing/2014/main" xmlns="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xmlns="" id="{030667F9-116D-4633-ACCD-1123DFE5C4E3}"/>
                </a:ext>
              </a:extLst>
            </p:cNvPr>
            <p:cNvSpPr/>
            <p:nvPr/>
          </p:nvSpPr>
          <p:spPr>
            <a:xfrm>
              <a:off x="12636889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629920" marR="0" lvl="0" indent="0" algn="ctr" defTabSz="2177278" rtl="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>
                  <a:tab pos="3599815" algn="l"/>
                  <a:tab pos="5039995" algn="l"/>
                </a:tabLst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m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uô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n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xmlns="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E8439E4D-A79D-43E7-ACD0-D530140DAEC5}"/>
                  </a:ext>
                </a:extLst>
              </p:cNvPr>
              <p:cNvSpPr txBox="1"/>
              <p:nvPr/>
            </p:nvSpPr>
            <p:spPr>
              <a:xfrm>
                <a:off x="4997274" y="8999059"/>
                <a:ext cx="21005918" cy="39530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</m:ctrlPr>
                          </m:eqArrPr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&amp;</m:t>
                            </m:r>
                            <m:sSubSup>
                              <m:sSubSupPr>
                                <m:ctrlP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  <a:ea typeface="+mn-ea"/>
                                    <a:cs typeface="+mn-cs"/>
                                  </a:rPr>
                                </m:ctrlPr>
                              </m:sSubSupPr>
                              <m:e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𝒎</m:t>
                                </m:r>
                              </m:e>
                              <m:sub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𝒂</m:t>
                                </m:r>
                              </m:sub>
                              <m:sup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𝟐</m:t>
                                </m:r>
                              </m:sup>
                            </m:sSubSup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=</m:t>
                            </m:r>
                            <m:f>
                              <m:fPr>
                                <m:ctrlP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𝒃</m:t>
                                    </m:r>
                                  </m:e>
                                  <m:sup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𝒄</m:t>
                                    </m:r>
                                  </m:e>
                                  <m:sup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−</m:t>
                            </m:r>
                            <m:f>
                              <m:fPr>
                                <m:ctrlP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𝟒</m:t>
                                </m:r>
                              </m:den>
                            </m:f>
                          </m:e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&amp;</m:t>
                            </m:r>
                            <m:sSubSup>
                              <m:sSubSupPr>
                                <m:ctrlP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  <a:ea typeface="+mn-ea"/>
                                    <a:cs typeface="+mn-cs"/>
                                  </a:rPr>
                                </m:ctrlPr>
                              </m:sSubSupPr>
                              <m:e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𝒎</m:t>
                                </m:r>
                              </m:e>
                              <m:sub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𝒃</m:t>
                                </m:r>
                              </m:sub>
                              <m:sup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𝟐</m:t>
                                </m:r>
                              </m:sup>
                            </m:sSubSup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=</m:t>
                            </m:r>
                            <m:f>
                              <m:fPr>
                                <m:ctrlP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𝒄</m:t>
                                    </m:r>
                                  </m:e>
                                  <m:sup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−</m:t>
                            </m:r>
                            <m:f>
                              <m:fPr>
                                <m:ctrlP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𝒃</m:t>
                                    </m:r>
                                  </m:e>
                                  <m:sup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𝟒</m:t>
                                </m:r>
                              </m:den>
                            </m:f>
                          </m:e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&amp;</m:t>
                            </m:r>
                            <m:sSubSup>
                              <m:sSubSupPr>
                                <m:ctrlP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  <a:ea typeface="+mn-ea"/>
                                    <a:cs typeface="+mn-cs"/>
                                  </a:rPr>
                                </m:ctrlPr>
                              </m:sSubSupPr>
                              <m:e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𝒎</m:t>
                                </m:r>
                              </m:e>
                              <m:sub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𝒄</m:t>
                                </m:r>
                              </m:sub>
                              <m:sup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𝟐</m:t>
                                </m:r>
                              </m:sup>
                            </m:sSubSup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=</m:t>
                            </m:r>
                            <m:f>
                              <m:fPr>
                                <m:ctrlP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𝒃</m:t>
                                    </m:r>
                                  </m:e>
                                  <m:sup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−</m:t>
                            </m:r>
                            <m:f>
                              <m:fPr>
                                <m:ctrlP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𝒄</m:t>
                                    </m:r>
                                  </m:e>
                                  <m:sup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𝟒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7274" y="8999059"/>
                <a:ext cx="21005918" cy="3953005"/>
              </a:xfrm>
              <a:prstGeom prst="rect">
                <a:avLst/>
              </a:prstGeom>
              <a:blipFill>
                <a:blip r:embed="rId6"/>
                <a:stretch>
                  <a:fillRect l="-13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971943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DEB82AE6-AEC7-471B-B78A-1191782FE5EE}"/>
              </a:ext>
            </a:extLst>
          </p:cNvPr>
          <p:cNvGrpSpPr/>
          <p:nvPr/>
        </p:nvGrpSpPr>
        <p:grpSpPr>
          <a:xfrm>
            <a:off x="141340" y="8014448"/>
            <a:ext cx="23500172" cy="5440749"/>
            <a:chOff x="48567" y="4381495"/>
            <a:chExt cx="23018772" cy="567810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8EC90793-DF17-4A07-A5D2-DB94D58C8AE3}"/>
                </a:ext>
              </a:extLst>
            </p:cNvPr>
            <p:cNvSpPr/>
            <p:nvPr/>
          </p:nvSpPr>
          <p:spPr>
            <a:xfrm>
              <a:off x="794784" y="4941556"/>
              <a:ext cx="22272555" cy="511804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7562FFBD-FE77-4735-B718-FA3371130E3F}"/>
                </a:ext>
              </a:extLst>
            </p:cNvPr>
            <p:cNvGrpSpPr/>
            <p:nvPr/>
          </p:nvGrpSpPr>
          <p:grpSpPr>
            <a:xfrm>
              <a:off x="48567" y="4381495"/>
              <a:ext cx="3991939" cy="1485320"/>
              <a:chOff x="410517" y="4648195"/>
              <a:chExt cx="3991939" cy="1485320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3133C863-4078-4B8D-9552-4D4B3BE9305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161593" y="3892652"/>
                <a:ext cx="1485320" cy="2996406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49546F6A-11D8-4A99-9EB4-C5D65E0A2719}"/>
                  </a:ext>
                </a:extLst>
              </p:cNvPr>
              <p:cNvSpPr txBox="1"/>
              <p:nvPr/>
            </p:nvSpPr>
            <p:spPr>
              <a:xfrm>
                <a:off x="1406053" y="4732064"/>
                <a:ext cx="2872839" cy="86725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6F515284-21E0-44AF-AAEA-E1929AD3468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1"/>
                <a:ext cx="1058948" cy="1485314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0DA79702-BC73-45DD-8B0D-06F87A7F6834}"/>
              </a:ext>
            </a:extLst>
          </p:cNvPr>
          <p:cNvGrpSpPr/>
          <p:nvPr/>
        </p:nvGrpSpPr>
        <p:grpSpPr>
          <a:xfrm>
            <a:off x="487414" y="4737942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xmlns="" id="{FB0C42A7-D65C-4CAC-9A0D-3A94CCB1A1A2}"/>
                </a:ext>
              </a:extLst>
            </p:cNvPr>
            <p:cNvSpPr/>
            <p:nvPr/>
          </p:nvSpPr>
          <p:spPr>
            <a:xfrm>
              <a:off x="6637226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ều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xmlns="" id="{B3619AB8-54F6-481A-B57C-7747834DD824}"/>
                </a:ext>
              </a:extLst>
            </p:cNvPr>
            <p:cNvSpPr/>
            <p:nvPr/>
          </p:nvSpPr>
          <p:spPr>
            <a:xfrm>
              <a:off x="531851" y="2243792"/>
              <a:ext cx="5044541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m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n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xmlns="" id="{97A230B1-3214-42A4-BF48-E31182151FA4}"/>
              </a:ext>
            </a:extLst>
          </p:cNvPr>
          <p:cNvGrpSpPr/>
          <p:nvPr/>
        </p:nvGrpSpPr>
        <p:grpSpPr>
          <a:xfrm>
            <a:off x="141340" y="1905000"/>
            <a:ext cx="23943880" cy="2506966"/>
            <a:chOff x="923003" y="3917552"/>
            <a:chExt cx="23943880" cy="2506965"/>
          </a:xfrm>
        </p:grpSpPr>
        <p:sp>
          <p:nvSpPr>
            <p:cNvPr id="15" name="Rounded Rectangle 41">
              <a:extLst>
                <a:ext uri="{FF2B5EF4-FFF2-40B4-BE49-F238E27FC236}">
                  <a16:creationId xmlns:a16="http://schemas.microsoft.com/office/drawing/2014/main" xmlns="" id="{8EE06E5B-F42B-4A33-B714-81E567F4D072}"/>
                </a:ext>
              </a:extLst>
            </p:cNvPr>
            <p:cNvSpPr/>
            <p:nvPr/>
          </p:nvSpPr>
          <p:spPr>
            <a:xfrm>
              <a:off x="1272211" y="4426857"/>
              <a:ext cx="23594672" cy="199766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xmlns="" id="{30493BF6-34C0-45F2-8FB7-B7F144687DAE}"/>
                </a:ext>
              </a:extLst>
            </p:cNvPr>
            <p:cNvGrpSpPr/>
            <p:nvPr/>
          </p:nvGrpSpPr>
          <p:grpSpPr>
            <a:xfrm>
              <a:off x="923003" y="3917552"/>
              <a:ext cx="4029041" cy="1040476"/>
              <a:chOff x="923003" y="3917552"/>
              <a:chExt cx="4029041" cy="1040476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xmlns="" id="{845F444A-634F-41D3-8BAE-FDC1B3FD945C}"/>
                  </a:ext>
                </a:extLst>
              </p:cNvPr>
              <p:cNvGrpSpPr/>
              <p:nvPr/>
            </p:nvGrpSpPr>
            <p:grpSpPr>
              <a:xfrm>
                <a:off x="1448984" y="4075060"/>
                <a:ext cx="3503060" cy="882966"/>
                <a:chOff x="2115734" y="4437010"/>
                <a:chExt cx="3503060" cy="882966"/>
              </a:xfrm>
            </p:grpSpPr>
            <p:sp>
              <p:nvSpPr>
                <p:cNvPr id="19" name="Freeform 20">
                  <a:extLst>
                    <a:ext uri="{FF2B5EF4-FFF2-40B4-BE49-F238E27FC236}">
                      <a16:creationId xmlns:a16="http://schemas.microsoft.com/office/drawing/2014/main" xmlns="" id="{C202490D-5AF0-419F-9F35-52A4057497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25781" y="3126963"/>
                  <a:ext cx="88296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xmlns="" id="{5B483DCE-626C-42FE-8324-5C1C5BBDC4E1}"/>
                    </a:ext>
                  </a:extLst>
                </p:cNvPr>
                <p:cNvSpPr txBox="1"/>
                <p:nvPr/>
              </p:nvSpPr>
              <p:spPr>
                <a:xfrm>
                  <a:off x="2542254" y="4480056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1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xmlns="" id="{74605736-4062-48B7-90A5-5915C724FB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xmlns="" id="{3A1F8AF4-8999-4ECB-821A-877BA8BDFBD6}"/>
                  </a:ext>
                </a:extLst>
              </p:cNvPr>
              <p:cNvSpPr txBox="1"/>
              <p:nvPr/>
            </p:nvSpPr>
            <p:spPr>
              <a:xfrm>
                <a:off x="667321" y="2770815"/>
                <a:ext cx="23417899" cy="1648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sub>
                    </m:sSub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sub>
                    </m:sSub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</m:t>
                        </m:r>
                      </m:sub>
                    </m:sSub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𝟓</m:t>
                    </m:r>
                    <m:sSubSup>
                      <m:sSubSup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sub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bSup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bSup>
                      <m:sSubSup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sub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bSup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bSup>
                      <m:sSubSup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</m:t>
                        </m:r>
                      </m:sub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bSup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ì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321" y="2770815"/>
                <a:ext cx="23417899" cy="1648785"/>
              </a:xfrm>
              <a:prstGeom prst="rect">
                <a:avLst/>
              </a:prstGeom>
              <a:blipFill>
                <a:blip r:embed="rId4"/>
                <a:stretch>
                  <a:fillRect l="-1171" t="-6296" r="-989" b="-18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2783BFEB-9740-48FE-B28E-C14846D0132C}"/>
              </a:ext>
            </a:extLst>
          </p:cNvPr>
          <p:cNvGrpSpPr/>
          <p:nvPr/>
        </p:nvGrpSpPr>
        <p:grpSpPr>
          <a:xfrm>
            <a:off x="513832" y="6697428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xmlns="" id="{5B1821F2-040F-4C1E-8FCA-A1688ADC3066}"/>
                    </a:ext>
                  </a:extLst>
                </p:cNvPr>
                <p:cNvSpPr/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am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gi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á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vu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ô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Oval 26">
              <a:extLst>
                <a:ext uri="{FF2B5EF4-FFF2-40B4-BE49-F238E27FC236}">
                  <a16:creationId xmlns:a16="http://schemas.microsoft.com/office/drawing/2014/main" xmlns="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xmlns="" id="{030667F9-116D-4633-ACCD-1123DFE5C4E3}"/>
                </a:ext>
              </a:extLst>
            </p:cNvPr>
            <p:cNvSpPr/>
            <p:nvPr/>
          </p:nvSpPr>
          <p:spPr>
            <a:xfrm>
              <a:off x="12636889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629920" marR="0" lvl="0" indent="0" algn="ctr" defTabSz="2177278" rtl="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>
                  <a:tab pos="3599815" algn="l"/>
                  <a:tab pos="5039995" algn="l"/>
                </a:tabLst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m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uô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n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xmlns="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E8439E4D-A79D-43E7-ACD0-D530140DAEC5}"/>
                  </a:ext>
                </a:extLst>
              </p:cNvPr>
              <p:cNvSpPr txBox="1"/>
              <p:nvPr/>
            </p:nvSpPr>
            <p:spPr>
              <a:xfrm>
                <a:off x="6330079" y="12149173"/>
                <a:ext cx="9655013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kumimoji="0" lang="en-US" sz="4400" b="1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𝜟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0079" y="12149173"/>
                <a:ext cx="9655013" cy="830997"/>
              </a:xfrm>
              <a:prstGeom prst="rect">
                <a:avLst/>
              </a:prstGeom>
              <a:blipFill>
                <a:blip r:embed="rId6"/>
                <a:stretch>
                  <a:fillRect l="-694" t="-16912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Oval 33">
            <a:extLst>
              <a:ext uri="{FF2B5EF4-FFF2-40B4-BE49-F238E27FC236}">
                <a16:creationId xmlns:a16="http://schemas.microsoft.com/office/drawing/2014/main" xmlns="" id="{B04020A8-70DE-4A81-B6D1-05DE3CA18AC8}"/>
              </a:ext>
            </a:extLst>
          </p:cNvPr>
          <p:cNvSpPr/>
          <p:nvPr/>
        </p:nvSpPr>
        <p:spPr>
          <a:xfrm>
            <a:off x="487414" y="6840927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880965" y="8979512"/>
                <a:ext cx="18796577" cy="16446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sSubSup>
                        <m:sSub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𝐦</m:t>
                          </m:r>
                        </m:e>
                        <m:sub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𝐚</m:t>
                          </m:r>
                        </m:sub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𝐦</m:t>
                          </m:r>
                        </m:e>
                        <m:sub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sub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𝐦</m:t>
                          </m:r>
                        </m:e>
                        <m:sub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𝐜</m:t>
                          </m:r>
                        </m:sub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e>
                                <m:sup>
                                  <m:r>
                                    <a:rPr lang="en-US" sz="4400" b="1" i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𝐜</m:t>
                                  </m:r>
                                </m:e>
                                <m:sup>
                                  <m:r>
                                    <a:rPr lang="en-US" sz="4400" b="1" i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𝐚</m:t>
                                  </m:r>
                                </m:e>
                                <m:sup>
                                  <m:r>
                                    <a:rPr lang="en-US" sz="4400" b="1" i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den>
                          </m:f>
                        </m:e>
                      </m:d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  <m:sup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𝐜</m:t>
                              </m:r>
                            </m:e>
                            <m:sup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p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  <m:sup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p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𝐜</m:t>
                              </m:r>
                            </m:e>
                            <m:sup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0965" y="8979512"/>
                <a:ext cx="18796577" cy="164461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4871526" y="10364934"/>
                <a:ext cx="16921673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𝟏𝟎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𝟏𝟎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1526" y="10364934"/>
                <a:ext cx="16921673" cy="78476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5791200" y="11213603"/>
                <a:ext cx="4298869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11213603"/>
                <a:ext cx="4298869" cy="78476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0010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4" grpId="0" animBg="1"/>
      <p:bldP spid="13" grpId="0"/>
      <p:bldP spid="21" grpId="0"/>
      <p:bldP spid="2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DEB82AE6-AEC7-471B-B78A-1191782FE5EE}"/>
              </a:ext>
            </a:extLst>
          </p:cNvPr>
          <p:cNvGrpSpPr/>
          <p:nvPr/>
        </p:nvGrpSpPr>
        <p:grpSpPr>
          <a:xfrm>
            <a:off x="-94502" y="8087699"/>
            <a:ext cx="23500172" cy="5440749"/>
            <a:chOff x="48567" y="4381495"/>
            <a:chExt cx="23018772" cy="567810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8EC90793-DF17-4A07-A5D2-DB94D58C8AE3}"/>
                </a:ext>
              </a:extLst>
            </p:cNvPr>
            <p:cNvSpPr/>
            <p:nvPr/>
          </p:nvSpPr>
          <p:spPr>
            <a:xfrm>
              <a:off x="794784" y="4941556"/>
              <a:ext cx="22272555" cy="511804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7562FFBD-FE77-4735-B718-FA3371130E3F}"/>
                </a:ext>
              </a:extLst>
            </p:cNvPr>
            <p:cNvGrpSpPr/>
            <p:nvPr/>
          </p:nvGrpSpPr>
          <p:grpSpPr>
            <a:xfrm>
              <a:off x="48567" y="4381495"/>
              <a:ext cx="3991939" cy="1485320"/>
              <a:chOff x="410517" y="4648195"/>
              <a:chExt cx="3991939" cy="1485320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3133C863-4078-4B8D-9552-4D4B3BE9305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161593" y="3892652"/>
                <a:ext cx="1485320" cy="2996406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49546F6A-11D8-4A99-9EB4-C5D65E0A2719}"/>
                  </a:ext>
                </a:extLst>
              </p:cNvPr>
              <p:cNvSpPr txBox="1"/>
              <p:nvPr/>
            </p:nvSpPr>
            <p:spPr>
              <a:xfrm>
                <a:off x="1406053" y="4732064"/>
                <a:ext cx="2872839" cy="86725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6F515284-21E0-44AF-AAEA-E1929AD3468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1"/>
                <a:ext cx="1058948" cy="1485314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0DA79702-BC73-45DD-8B0D-06F87A7F6834}"/>
              </a:ext>
            </a:extLst>
          </p:cNvPr>
          <p:cNvGrpSpPr/>
          <p:nvPr/>
        </p:nvGrpSpPr>
        <p:grpSpPr>
          <a:xfrm>
            <a:off x="487414" y="4737942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xmlns="" id="{FB0C42A7-D65C-4CAC-9A0D-3A94CCB1A1A2}"/>
                </a:ext>
              </a:extLst>
            </p:cNvPr>
            <p:cNvSpPr/>
            <p:nvPr/>
          </p:nvSpPr>
          <p:spPr>
            <a:xfrm>
              <a:off x="6637226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n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ại</a:t>
              </a: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.</a:t>
              </a: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xmlns="" id="{B3619AB8-54F6-481A-B57C-7747834DD824}"/>
                </a:ext>
              </a:extLst>
            </p:cNvPr>
            <p:cNvSpPr/>
            <p:nvPr/>
          </p:nvSpPr>
          <p:spPr>
            <a:xfrm>
              <a:off x="531851" y="2243792"/>
              <a:ext cx="5044541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m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uô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xmlns="" id="{97A230B1-3214-42A4-BF48-E31182151FA4}"/>
              </a:ext>
            </a:extLst>
          </p:cNvPr>
          <p:cNvGrpSpPr/>
          <p:nvPr/>
        </p:nvGrpSpPr>
        <p:grpSpPr>
          <a:xfrm>
            <a:off x="141340" y="1905000"/>
            <a:ext cx="23943880" cy="2506966"/>
            <a:chOff x="923003" y="3917552"/>
            <a:chExt cx="23943880" cy="2506965"/>
          </a:xfrm>
        </p:grpSpPr>
        <p:sp>
          <p:nvSpPr>
            <p:cNvPr id="15" name="Rounded Rectangle 41">
              <a:extLst>
                <a:ext uri="{FF2B5EF4-FFF2-40B4-BE49-F238E27FC236}">
                  <a16:creationId xmlns:a16="http://schemas.microsoft.com/office/drawing/2014/main" xmlns="" id="{8EE06E5B-F42B-4A33-B714-81E567F4D072}"/>
                </a:ext>
              </a:extLst>
            </p:cNvPr>
            <p:cNvSpPr/>
            <p:nvPr/>
          </p:nvSpPr>
          <p:spPr>
            <a:xfrm>
              <a:off x="1272211" y="4426857"/>
              <a:ext cx="23594672" cy="199766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xmlns="" id="{30493BF6-34C0-45F2-8FB7-B7F144687DAE}"/>
                </a:ext>
              </a:extLst>
            </p:cNvPr>
            <p:cNvGrpSpPr/>
            <p:nvPr/>
          </p:nvGrpSpPr>
          <p:grpSpPr>
            <a:xfrm>
              <a:off x="923003" y="3917552"/>
              <a:ext cx="4029041" cy="1040476"/>
              <a:chOff x="923003" y="3917552"/>
              <a:chExt cx="4029041" cy="1040476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xmlns="" id="{845F444A-634F-41D3-8BAE-FDC1B3FD945C}"/>
                  </a:ext>
                </a:extLst>
              </p:cNvPr>
              <p:cNvGrpSpPr/>
              <p:nvPr/>
            </p:nvGrpSpPr>
            <p:grpSpPr>
              <a:xfrm>
                <a:off x="1448984" y="4075060"/>
                <a:ext cx="3503060" cy="882966"/>
                <a:chOff x="2115734" y="4437010"/>
                <a:chExt cx="3503060" cy="882966"/>
              </a:xfrm>
            </p:grpSpPr>
            <p:sp>
              <p:nvSpPr>
                <p:cNvPr id="19" name="Freeform 20">
                  <a:extLst>
                    <a:ext uri="{FF2B5EF4-FFF2-40B4-BE49-F238E27FC236}">
                      <a16:creationId xmlns:a16="http://schemas.microsoft.com/office/drawing/2014/main" xmlns="" id="{C202490D-5AF0-419F-9F35-52A4057497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25781" y="3126963"/>
                  <a:ext cx="88296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xmlns="" id="{5B483DCE-626C-42FE-8324-5C1C5BBDC4E1}"/>
                    </a:ext>
                  </a:extLst>
                </p:cNvPr>
                <p:cNvSpPr txBox="1"/>
                <p:nvPr/>
              </p:nvSpPr>
              <p:spPr>
                <a:xfrm>
                  <a:off x="2542254" y="4480056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2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xmlns="" id="{74605736-4062-48B7-90A5-5915C724FB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xmlns="" id="{3A1F8AF4-8999-4ECB-821A-877BA8BDFBD6}"/>
                  </a:ext>
                </a:extLst>
              </p:cNvPr>
              <p:cNvSpPr txBox="1"/>
              <p:nvPr/>
            </p:nvSpPr>
            <p:spPr>
              <a:xfrm>
                <a:off x="4347156" y="2815597"/>
                <a:ext cx="19738063" cy="15696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ả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𝒔𝒊𝒏</m:t>
                        </m:r>
                      </m:fName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</m:t>
                        </m:r>
                      </m:e>
                    </m:func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func>
                      <m:func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𝒔𝒊𝒏</m:t>
                        </m:r>
                      </m:fName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𝑩</m:t>
                        </m:r>
                      </m:e>
                    </m:func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func>
                      <m:func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𝒐𝒔</m:t>
                        </m:r>
                      </m:fName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𝑪</m:t>
                        </m:r>
                      </m:e>
                    </m:func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7156" y="2815597"/>
                <a:ext cx="19738063" cy="1569660"/>
              </a:xfrm>
              <a:prstGeom prst="rect">
                <a:avLst/>
              </a:prstGeom>
              <a:blipFill>
                <a:blip r:embed="rId4"/>
                <a:stretch>
                  <a:fillRect l="-1390" t="-9339" b="-19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2783BFEB-9740-48FE-B28E-C14846D0132C}"/>
              </a:ext>
            </a:extLst>
          </p:cNvPr>
          <p:cNvGrpSpPr/>
          <p:nvPr/>
        </p:nvGrpSpPr>
        <p:grpSpPr>
          <a:xfrm>
            <a:off x="487414" y="6734653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xmlns="" id="{5B1821F2-040F-4C1E-8FCA-A1688ADC3066}"/>
                    </a:ext>
                  </a:extLst>
                </p:cNvPr>
                <p:cNvSpPr/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am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gi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á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â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ạ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	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B</m:t>
                        </m:r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Oval 26">
              <a:extLst>
                <a:ext uri="{FF2B5EF4-FFF2-40B4-BE49-F238E27FC236}">
                  <a16:creationId xmlns:a16="http://schemas.microsoft.com/office/drawing/2014/main" xmlns="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xmlns="" id="{030667F9-116D-4633-ACCD-1123DFE5C4E3}"/>
                </a:ext>
              </a:extLst>
            </p:cNvPr>
            <p:cNvSpPr/>
            <p:nvPr/>
          </p:nvSpPr>
          <p:spPr>
            <a:xfrm>
              <a:off x="12636889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629920" marR="0" lvl="0" indent="0" algn="just" defTabSz="2177278" rtl="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>
                  <a:tab pos="3599815" algn="l"/>
                  <a:tab pos="5039995" algn="l"/>
                </a:tabLst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m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n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ại</a:t>
              </a: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.</a:t>
              </a: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xmlns="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E8439E4D-A79D-43E7-ACD0-D530140DAEC5}"/>
              </a:ext>
            </a:extLst>
          </p:cNvPr>
          <p:cNvSpPr txBox="1"/>
          <p:nvPr/>
        </p:nvSpPr>
        <p:spPr>
          <a:xfrm>
            <a:off x="6569656" y="11934802"/>
            <a:ext cx="917586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y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BC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.</a:t>
            </a: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xmlns="" id="{B04020A8-70DE-4A81-B6D1-05DE3CA18AC8}"/>
              </a:ext>
            </a:extLst>
          </p:cNvPr>
          <p:cNvSpPr/>
          <p:nvPr/>
        </p:nvSpPr>
        <p:spPr>
          <a:xfrm>
            <a:off x="12482942" y="6871176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228617" y="8662914"/>
                <a:ext cx="16682758" cy="14683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fun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fun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 ⇔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𝑹</m:t>
                          </m:r>
                        </m:den>
                      </m:f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𝑹</m:t>
                          </m:r>
                        </m:den>
                      </m:f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𝒃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8617" y="8662914"/>
                <a:ext cx="16682758" cy="146835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5742872" y="9933732"/>
                <a:ext cx="5274264" cy="14683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2872" y="9933732"/>
                <a:ext cx="5274264" cy="146835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1157586" y="10374290"/>
                <a:ext cx="14276974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7586" y="10374290"/>
                <a:ext cx="14276974" cy="78476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5980973" y="11439845"/>
                <a:ext cx="5254195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0973" y="11439845"/>
                <a:ext cx="5254195" cy="78476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73203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4" grpId="0" animBg="1"/>
      <p:bldP spid="13" grpId="0"/>
      <p:bldP spid="21" grpId="0"/>
      <p:bldP spid="22" grpId="0"/>
      <p:bldP spid="2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141341" y="7267711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A8B4DB7-EFF8-4AF8-B0FA-839D4C447E82}"/>
              </a:ext>
            </a:extLst>
          </p:cNvPr>
          <p:cNvGrpSpPr/>
          <p:nvPr/>
        </p:nvGrpSpPr>
        <p:grpSpPr>
          <a:xfrm>
            <a:off x="555062" y="5510361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xmlns="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𝒂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p>
                      </m:sSup>
                      <m:rad>
                        <m:radPr>
                          <m:degHide m:val="on"/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e>
                      </m:rad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90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xmlns="" id="{BF1812F0-72B6-4695-918E-1559D10E093B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𝒂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758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xmlns="" id="{E1DB1070-DB60-40AD-900A-04886F77B54F}"/>
                    </a:ext>
                  </a:extLst>
                </p:cNvPr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𝒂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p>
                      </m:sSup>
                      <m:rad>
                        <m:radPr>
                          <m:degHide m:val="on"/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947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xmlns="" id="{6DFE3254-D4F7-4AE6-9631-67D4D43B93C6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𝒂</m:t>
                            </m:r>
                          </m:e>
                          <m:sup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18634768" y="5605055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141340" y="2590803"/>
            <a:ext cx="23943880" cy="2401467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13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8AEC0D67-2BCF-492D-9A86-1563DDA0644A}"/>
                  </a:ext>
                </a:extLst>
              </p:cNvPr>
              <p:cNvSpPr txBox="1"/>
              <p:nvPr/>
            </p:nvSpPr>
            <p:spPr>
              <a:xfrm>
                <a:off x="4488454" y="3063109"/>
                <a:ext cx="19145768" cy="25989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𝑫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𝑪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  <m:rad>
                      <m:radPr>
                        <m:degHide m:val="on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e>
                    </m:rad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𝑩𝑨𝑫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𝟒𝟓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𝑫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lvl="0" indent="-629920" algn="just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629920" algn="l"/>
                  </a:tabLst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8454" y="3063109"/>
                <a:ext cx="19145768" cy="2598917"/>
              </a:xfrm>
              <a:prstGeom prst="rect">
                <a:avLst/>
              </a:prstGeom>
              <a:blipFill>
                <a:blip r:embed="rId9"/>
                <a:stretch>
                  <a:fillRect l="-1433" t="-30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620911" y="1685889"/>
            <a:ext cx="10791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7322603" y="8853111"/>
                <a:ext cx="7526740" cy="8352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𝑫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2603" y="8853111"/>
                <a:ext cx="7526740" cy="835293"/>
              </a:xfrm>
              <a:prstGeom prst="rect">
                <a:avLst/>
              </a:prstGeom>
              <a:blipFill>
                <a:blip r:embed="rId10"/>
                <a:stretch>
                  <a:fillRect l="-3239" t="-8029" r="-243" b="-328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5181600" y="10032686"/>
                <a:ext cx="11808746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𝑩𝑪𝑫</m:t>
                          </m:r>
                        </m:sub>
                      </m:sSub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𝜟</m:t>
                          </m:r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𝑩𝑫</m:t>
                          </m:r>
                        </m:sub>
                      </m:sSub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𝑨𝑩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𝑨𝑫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𝑩𝑨𝑫</m:t>
                              </m:r>
                            </m:e>
                          </m:acc>
                        </m:e>
                      </m:fun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10032686"/>
                <a:ext cx="11808746" cy="135998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09848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2" grpId="0"/>
      <p:bldP spid="3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141341" y="6791064"/>
            <a:ext cx="23862374" cy="6620136"/>
            <a:chOff x="48567" y="4381499"/>
            <a:chExt cx="23018772" cy="6620135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6060078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A8B4DB7-EFF8-4AF8-B0FA-839D4C447E82}"/>
              </a:ext>
            </a:extLst>
          </p:cNvPr>
          <p:cNvGrpSpPr/>
          <p:nvPr/>
        </p:nvGrpSpPr>
        <p:grpSpPr>
          <a:xfrm>
            <a:off x="440103" y="5437142"/>
            <a:ext cx="23563612" cy="1258744"/>
            <a:chOff x="241306" y="2243792"/>
            <a:chExt cx="11781806" cy="629372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xmlns="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𝑨𝑪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947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xmlns="" id="{BF1812F0-72B6-4695-918E-1559D10E093B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𝑨𝑪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xmlns="" id="{E1DB1070-DB60-40AD-900A-04886F77B54F}"/>
                    </a:ext>
                  </a:extLst>
                </p:cNvPr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𝑨𝑪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xmlns="" id="{6DFE3254-D4F7-4AE6-9631-67D4D43B93C6}"/>
                    </a:ext>
                  </a:extLst>
                </p:cNvPr>
                <p:cNvSpPr/>
                <p:nvPr/>
              </p:nvSpPr>
              <p:spPr>
                <a:xfrm>
                  <a:off x="9554877" y="2255896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+mn-cs"/>
                  </a:endParaRPr>
                </a:p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𝑪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𝟓</m:t>
                            </m:r>
                          </m:e>
                        </m:rad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4877" y="2255896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481193" y="5529456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141340" y="2590803"/>
            <a:ext cx="23943880" cy="2401467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14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1FB11C65-8BD6-48B2-A424-E6F4B06755C4}"/>
                  </a:ext>
                </a:extLst>
              </p:cNvPr>
              <p:cNvSpPr txBox="1"/>
              <p:nvPr/>
            </p:nvSpPr>
            <p:spPr>
              <a:xfrm>
                <a:off x="2705209" y="8153536"/>
                <a:ext cx="14058791" cy="42352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: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𝜟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𝑩𝑫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ộ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𝑪</m:t>
                    </m:r>
                  </m:oMath>
                </a14:m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in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𝜟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𝑩𝑫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14:m>
                  <m:oMath xmlns:m="http://schemas.openxmlformats.org/officeDocument/2006/math">
                    <m:r>
                      <a:rPr kumimoji="0" lang="en-US" sz="4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 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𝑪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𝟐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𝑹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𝑩𝑫</m:t>
                        </m:r>
                      </m:num>
                      <m:den>
                        <m:func>
                          <m:func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𝑨𝑫</m:t>
                        </m:r>
                      </m:den>
                    </m:f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func>
                          <m:func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func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𝟎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°</m:t>
                        </m:r>
                      </m:den>
                    </m:f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𝟐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B11C65-8BD6-48B2-A424-E6F4B06755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5209" y="8153536"/>
                <a:ext cx="14058791" cy="4235262"/>
              </a:xfrm>
              <a:prstGeom prst="rect">
                <a:avLst/>
              </a:prstGeom>
              <a:blipFill>
                <a:blip r:embed="rId8"/>
                <a:stretch>
                  <a:fillRect l="-1995" t="-33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8AEC0D67-2BCF-492D-9A86-1563DDA0644A}"/>
                  </a:ext>
                </a:extLst>
              </p:cNvPr>
              <p:cNvSpPr txBox="1"/>
              <p:nvPr/>
            </p:nvSpPr>
            <p:spPr>
              <a:xfrm>
                <a:off x="4794268" y="3083992"/>
                <a:ext cx="16914158" cy="25964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ồ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𝑫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𝑩𝑪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𝑫𝑪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𝟗𝟎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𝑩𝑨𝑫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𝟐𝟎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𝑫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  <m:rad>
                      <m:radPr>
                        <m:degHide m:val="on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e>
                    </m:rad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629920" marR="0" lvl="0" indent="-629920" algn="just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629920" algn="l"/>
                  </a:tabLst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4268" y="3083992"/>
                <a:ext cx="16914158" cy="2596480"/>
              </a:xfrm>
              <a:prstGeom prst="rect">
                <a:avLst/>
              </a:prstGeom>
              <a:blipFill>
                <a:blip r:embed="rId9"/>
                <a:stretch>
                  <a:fillRect l="-1622" t="-46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620911" y="1685889"/>
            <a:ext cx="10791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xmlns="" id="{4B705673-3F55-4FA1-969C-F84E33112BC0}"/>
              </a:ext>
            </a:extLst>
          </p:cNvPr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78400" y="7705925"/>
            <a:ext cx="5835489" cy="54766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8029876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-72643" y="6571576"/>
            <a:ext cx="18870017" cy="6915823"/>
            <a:chOff x="48567" y="4381499"/>
            <a:chExt cx="18147663" cy="667481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385312" y="4488021"/>
              <a:ext cx="17810918" cy="65682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69451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A8B4DB7-EFF8-4AF8-B0FA-839D4C447E82}"/>
              </a:ext>
            </a:extLst>
          </p:cNvPr>
          <p:cNvGrpSpPr/>
          <p:nvPr/>
        </p:nvGrpSpPr>
        <p:grpSpPr>
          <a:xfrm>
            <a:off x="620483" y="5105400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xmlns="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𝑨𝑪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947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xmlns="" id="{BF1812F0-72B6-4695-918E-1559D10E093B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𝑨𝑪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xmlns="" id="{E1DB1070-DB60-40AD-900A-04886F77B54F}"/>
                    </a:ext>
                  </a:extLst>
                </p:cNvPr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𝑨𝑪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xmlns="" id="{6DFE3254-D4F7-4AE6-9631-67D4D43B93C6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+mn-cs"/>
                  </a:endParaRPr>
                </a:p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𝑪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𝟓</m:t>
                            </m:r>
                          </m:e>
                        </m:rad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141340" y="2590803"/>
            <a:ext cx="23943880" cy="2401467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14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8AEC0D67-2BCF-492D-9A86-1563DDA0644A}"/>
                  </a:ext>
                </a:extLst>
              </p:cNvPr>
              <p:cNvSpPr txBox="1"/>
              <p:nvPr/>
            </p:nvSpPr>
            <p:spPr>
              <a:xfrm>
                <a:off x="4664532" y="3189258"/>
                <a:ext cx="16533158" cy="25964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ồ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𝑫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𝑩𝑪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𝑫𝑪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𝟗𝟎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𝑩𝑨𝑫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𝟐𝟎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𝑫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  <m:rad>
                      <m:radPr>
                        <m:degHide m:val="on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e>
                    </m:rad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629920" marR="0" lvl="0" indent="-629920" algn="just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629920" algn="l"/>
                  </a:tabLst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4532" y="3189258"/>
                <a:ext cx="16533158" cy="2596480"/>
              </a:xfrm>
              <a:prstGeom prst="rect">
                <a:avLst/>
              </a:prstGeom>
              <a:blipFill>
                <a:blip r:embed="rId9"/>
                <a:stretch>
                  <a:fillRect l="-1659" t="-46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620911" y="1685889"/>
            <a:ext cx="10791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xmlns="" id="{46F2FE95-E193-4987-B01F-0F779FD68087}"/>
              </a:ext>
            </a:extLst>
          </p:cNvPr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40200" y="6705600"/>
            <a:ext cx="7336461" cy="6752729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1FB11C65-8BD6-48B2-A424-E6F4B06755C4}"/>
                  </a:ext>
                </a:extLst>
              </p:cNvPr>
              <p:cNvSpPr txBox="1"/>
              <p:nvPr/>
            </p:nvSpPr>
            <p:spPr>
              <a:xfrm>
                <a:off x="453931" y="7276317"/>
                <a:ext cx="18519869" cy="59226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		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: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ất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át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𝑫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⊥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𝑪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𝟔𝟎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−</m:t>
                    </m:r>
                    <m:d>
                      <m:d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𝑨</m:t>
                            </m:r>
                          </m:e>
                        </m:acc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acc>
                          <m:accPr>
                            <m:chr m:val="̂"/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𝑩</m:t>
                            </m:r>
                          </m:e>
                        </m:acc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acc>
                          <m:accPr>
                            <m:chr m:val="̂"/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𝑫</m:t>
                            </m:r>
                          </m:e>
                        </m:acc>
                      </m:e>
                    </m:d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𝟔𝟎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−</m:t>
                    </m:r>
                    <m:d>
                      <m:d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𝟐𝟎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°+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𝟗𝟎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°+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𝟗𝟎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°</m:t>
                        </m:r>
                      </m:e>
                    </m:d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𝟔𝟎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𝑫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⊥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𝑪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</m:ctrlPr>
                          </m:eqArrPr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&amp;</m:t>
                            </m:r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𝑨𝑩</m:t>
                            </m:r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=</m:t>
                            </m:r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𝑨𝑫</m:t>
                            </m:r>
                          </m:e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&amp;</m:t>
                            </m:r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𝑪𝑩</m:t>
                            </m:r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=</m:t>
                            </m:r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𝑪𝑫</m:t>
                            </m:r>
                          </m:e>
                        </m:eqArr>
                      </m:e>
                    </m:d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𝜟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𝑪𝑫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  <m:rad>
                      <m:radPr>
                        <m:degHide m:val="on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e>
                    </m:rad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𝑰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num>
                      <m:den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den>
                    </m:f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B11C65-8BD6-48B2-A424-E6F4B06755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931" y="7276317"/>
                <a:ext cx="18519869" cy="5922647"/>
              </a:xfrm>
              <a:prstGeom prst="rect">
                <a:avLst/>
              </a:prstGeom>
              <a:blipFill>
                <a:blip r:embed="rId11"/>
                <a:stretch>
                  <a:fillRect l="-1481" t="-2369" r="-1382" b="-1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53625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327641" y="7031993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A8B4DB7-EFF8-4AF8-B0FA-839D4C447E82}"/>
              </a:ext>
            </a:extLst>
          </p:cNvPr>
          <p:cNvGrpSpPr/>
          <p:nvPr/>
        </p:nvGrpSpPr>
        <p:grpSpPr>
          <a:xfrm>
            <a:off x="327641" y="5139550"/>
            <a:ext cx="23556178" cy="1685012"/>
            <a:chOff x="241306" y="2191319"/>
            <a:chExt cx="11778089" cy="842506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xmlns="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715618" y="2191319"/>
                  <a:ext cx="2468235" cy="835423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  <m: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rad>
                          </m:num>
                          <m:den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𝒄</m:t>
                        </m:r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15618" y="2191319"/>
                  <a:ext cx="2468235" cy="83542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xmlns="" id="{BF1812F0-72B6-4695-918E-1559D10E093B}"/>
                </a:ext>
              </a:extLst>
            </p:cNvPr>
            <p:cNvSpPr/>
            <p:nvPr/>
          </p:nvSpPr>
          <p:spPr>
            <a:xfrm>
              <a:off x="699724" y="2243792"/>
              <a:ext cx="2468235" cy="67506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xmlns="" id="{E1DB1070-DB60-40AD-900A-04886F77B54F}"/>
                </a:ext>
              </a:extLst>
            </p:cNvPr>
            <p:cNvSpPr/>
            <p:nvPr/>
          </p:nvSpPr>
          <p:spPr>
            <a:xfrm>
              <a:off x="6544723" y="2243792"/>
              <a:ext cx="2468235" cy="79003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468235" cy="79003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18407349" y="5363006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349086" y="2455698"/>
            <a:ext cx="23943880" cy="2401467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272211" y="4410494"/>
              <a:ext cx="23594672" cy="190852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48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2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RẮC NGHIỆM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xmlns="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49285" y="3534356"/>
                <a:ext cx="20408222" cy="1219611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marL="629920" indent="-35941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𝟑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9285" y="3534356"/>
                <a:ext cx="20408222" cy="1219611"/>
              </a:xfrm>
              <a:prstGeom prst="rect">
                <a:avLst/>
              </a:prstGeom>
              <a:blipFill>
                <a:blip r:embed="rId5"/>
                <a:stretch>
                  <a:fillRect t="-6931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2565737" y="5172988"/>
                <a:ext cx="2437206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𝒂</m:t>
                      </m:r>
                    </m:oMath>
                  </m:oMathPara>
                </a14:m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5737" y="5172988"/>
                <a:ext cx="2437206" cy="135998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14061113" y="5230160"/>
                <a:ext cx="2799741" cy="15144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𝒄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61113" y="5230160"/>
                <a:ext cx="2799741" cy="15144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9795467" y="5055669"/>
                <a:ext cx="3615511" cy="17277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𝒂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5467" y="5055669"/>
                <a:ext cx="3615511" cy="172778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5867400" y="8486774"/>
                <a:ext cx="10515600" cy="18303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𝒂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func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𝒂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𝒂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8486774"/>
                <a:ext cx="10515600" cy="183037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821279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-72643" y="6571576"/>
            <a:ext cx="23935017" cy="6839624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69451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A8B4DB7-EFF8-4AF8-B0FA-839D4C447E82}"/>
              </a:ext>
            </a:extLst>
          </p:cNvPr>
          <p:cNvGrpSpPr/>
          <p:nvPr/>
        </p:nvGrpSpPr>
        <p:grpSpPr>
          <a:xfrm>
            <a:off x="620483" y="5105400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xmlns="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𝑨𝑪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947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xmlns="" id="{BF1812F0-72B6-4695-918E-1559D10E093B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𝑨𝑪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xmlns="" id="{E1DB1070-DB60-40AD-900A-04886F77B54F}"/>
                    </a:ext>
                  </a:extLst>
                </p:cNvPr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𝑨𝑪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xmlns="" id="{6DFE3254-D4F7-4AE6-9631-67D4D43B93C6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+mn-cs"/>
                  </a:endParaRPr>
                </a:p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𝑪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𝟓</m:t>
                            </m:r>
                          </m:e>
                        </m:rad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661573" y="5216028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141340" y="2590803"/>
            <a:ext cx="23943880" cy="2401467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14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1FB11C65-8BD6-48B2-A424-E6F4B06755C4}"/>
                  </a:ext>
                </a:extLst>
              </p:cNvPr>
              <p:cNvSpPr txBox="1"/>
              <p:nvPr/>
            </p:nvSpPr>
            <p:spPr>
              <a:xfrm>
                <a:off x="519728" y="7099036"/>
                <a:ext cx="15805517" cy="64895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		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: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𝜟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𝑰𝑫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𝑰𝑫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num>
                      <m:den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den>
                    </m:f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𝑫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den>
                    </m:f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r>
                      <a:rPr kumimoji="0" lang="en-US" sz="5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𝑰</m:t>
                    </m:r>
                    <m:r>
                      <a:rPr kumimoji="0" lang="en-US" sz="5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5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fPr>
                      <m:num>
                        <m:r>
                          <a:rPr kumimoji="0" lang="en-US" sz="5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𝑰𝑫</m:t>
                        </m:r>
                      </m:num>
                      <m:den>
                        <m:func>
                          <m:funcPr>
                            <m:ctrlPr>
                              <a:rPr kumimoji="0" lang="en-US" sz="52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kumimoji="0" lang="en-US" sz="5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</m:fName>
                          <m:e>
                            <m:f>
                              <m:fPr>
                                <m:ctrlPr>
                                  <a:rPr kumimoji="0" lang="en-US" sz="52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kumimoji="0" lang="en-US" sz="52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</m:num>
                              <m:den>
                                <m:r>
                                  <a:rPr kumimoji="0" lang="en-US" sz="52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func>
                      </m:den>
                    </m:f>
                    <m:r>
                      <a:rPr kumimoji="0" lang="en-US" sz="5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5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fPr>
                      <m:num>
                        <m:f>
                          <m:fPr>
                            <m:ctrlPr>
                              <a:rPr kumimoji="0" lang="en-US" sz="52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kumimoji="0" lang="en-US" sz="5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ad>
                              <m:radPr>
                                <m:degHide m:val="on"/>
                                <m:ctrlPr>
                                  <a:rPr kumimoji="0" lang="en-US" sz="52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kumimoji="0" lang="en-US" sz="52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kumimoji="0" lang="en-US" sz="5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num>
                      <m:den>
                        <m:func>
                          <m:funcPr>
                            <m:ctrlPr>
                              <a:rPr kumimoji="0" lang="en-US" sz="52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kumimoji="0" lang="en-US" sz="5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</m:fName>
                          <m:e>
                            <m:r>
                              <a:rPr kumimoji="0" lang="en-US" sz="5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func>
                        <m:r>
                          <a:rPr kumimoji="0" lang="en-US" sz="5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kumimoji="0" lang="en-US" sz="5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°</m:t>
                        </m:r>
                      </m:den>
                    </m:f>
                    <m:r>
                      <a:rPr kumimoji="0" lang="en-US" sz="5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5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fPr>
                      <m:num>
                        <m:r>
                          <a:rPr kumimoji="0" lang="en-US" sz="5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r>
                          <a:rPr kumimoji="0" lang="en-US" sz="5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kumimoji="0" lang="en-US" sz="5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𝑪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𝑰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𝑰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num>
                      <m:den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den>
                    </m:f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num>
                      <m:den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den>
                    </m:f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</m:oMath>
                </a14:m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𝑪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</m:oMath>
                </a14:m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B11C65-8BD6-48B2-A424-E6F4B06755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728" y="7099036"/>
                <a:ext cx="15805517" cy="6489597"/>
              </a:xfrm>
              <a:prstGeom prst="rect">
                <a:avLst/>
              </a:prstGeom>
              <a:blipFill>
                <a:blip r:embed="rId8"/>
                <a:stretch>
                  <a:fillRect l="-1735" t="-21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8AEC0D67-2BCF-492D-9A86-1563DDA0644A}"/>
                  </a:ext>
                </a:extLst>
              </p:cNvPr>
              <p:cNvSpPr txBox="1"/>
              <p:nvPr/>
            </p:nvSpPr>
            <p:spPr>
              <a:xfrm>
                <a:off x="4664532" y="3189258"/>
                <a:ext cx="16533158" cy="25964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ồ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𝑫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𝑩𝑪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𝑫𝑪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𝟗𝟎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𝑩𝑨𝑫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𝟐𝟎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𝑫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  <m:rad>
                      <m:radPr>
                        <m:degHide m:val="on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e>
                    </m:rad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629920" marR="0" lvl="0" indent="-629920" algn="just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629920" algn="l"/>
                  </a:tabLst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4532" y="3189258"/>
                <a:ext cx="16533158" cy="2596480"/>
              </a:xfrm>
              <a:prstGeom prst="rect">
                <a:avLst/>
              </a:prstGeom>
              <a:blipFill>
                <a:blip r:embed="rId9"/>
                <a:stretch>
                  <a:fillRect l="-1659" t="-46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620911" y="1685889"/>
            <a:ext cx="10791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xmlns="" id="{46F2FE95-E193-4987-B01F-0F779FD68087}"/>
              </a:ext>
            </a:extLst>
          </p:cNvPr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89561" y="7277723"/>
            <a:ext cx="6672813" cy="613347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151072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141341" y="6090323"/>
            <a:ext cx="23862374" cy="7397078"/>
            <a:chOff x="48567" y="4381499"/>
            <a:chExt cx="23018772" cy="6219688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306805" y="4941556"/>
              <a:ext cx="22760534" cy="5659631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A8B4DB7-EFF8-4AF8-B0FA-839D4C447E82}"/>
              </a:ext>
            </a:extLst>
          </p:cNvPr>
          <p:cNvGrpSpPr/>
          <p:nvPr/>
        </p:nvGrpSpPr>
        <p:grpSpPr>
          <a:xfrm>
            <a:off x="620483" y="5105400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xmlns="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𝟕</m:t>
                          </m:r>
                          <m:rad>
                            <m:radPr>
                              <m:degHide m:val="on"/>
                              <m:ctrlP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4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10427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xmlns="" id="{BF1812F0-72B6-4695-918E-1559D10E093B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𝟖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xmlns="" id="{E1DB1070-DB60-40AD-900A-04886F77B54F}"/>
                    </a:ext>
                  </a:extLst>
                </p:cNvPr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𝟖𝟎</m:t>
                      </m:r>
                      <m:rad>
                        <m:radPr>
                          <m:degHide m:val="on"/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947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xmlns="" id="{6DFE3254-D4F7-4AE6-9631-67D4D43B93C6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𝟖</m:t>
                      </m:r>
                      <m:rad>
                        <m:radPr>
                          <m:degHide m:val="on"/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 b="-947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6636465" y="5211650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141340" y="2590803"/>
            <a:ext cx="23943880" cy="2401467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15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8AEC0D67-2BCF-492D-9A86-1563DDA0644A}"/>
                  </a:ext>
                </a:extLst>
              </p:cNvPr>
              <p:cNvSpPr txBox="1"/>
              <p:nvPr/>
            </p:nvSpPr>
            <p:spPr>
              <a:xfrm>
                <a:off x="6329348" y="3015673"/>
                <a:ext cx="13713758" cy="28552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giác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</m:t>
                    </m:r>
                  </m:oMath>
                </a14:m>
                <a:r>
                  <a:rPr kumimoji="0" lang="nl-NL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𝒃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𝟕</m:t>
                    </m:r>
                  </m:oMath>
                </a14:m>
                <a:r>
                  <a:rPr kumimoji="0" lang="nl-NL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𝒄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𝟓</m:t>
                    </m:r>
                  </m:oMath>
                </a14:m>
                <a:r>
                  <a:rPr kumimoji="0" lang="nl-NL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𝒐𝒔</m:t>
                        </m:r>
                      </m:fName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</m:t>
                        </m:r>
                      </m:e>
                    </m:fun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num>
                      <m:den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𝟓</m:t>
                        </m:r>
                      </m:den>
                    </m:f>
                  </m:oMath>
                </a14:m>
                <a:r>
                  <a:rPr kumimoji="0" lang="nl-NL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Đường ca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sub>
                    </m:sSub>
                  </m:oMath>
                </a14:m>
                <a:r>
                  <a:rPr kumimoji="0" lang="nl-NL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tam giác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</m:t>
                    </m:r>
                  </m:oMath>
                </a14:m>
                <a:r>
                  <a:rPr kumimoji="0" lang="nl-NL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lvl="0" indent="-629920" algn="just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629920" algn="l"/>
                  </a:tabLst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9348" y="3015673"/>
                <a:ext cx="13713758" cy="2855269"/>
              </a:xfrm>
              <a:prstGeom prst="rect">
                <a:avLst/>
              </a:prstGeom>
              <a:blipFill>
                <a:blip r:embed="rId9"/>
                <a:stretch>
                  <a:fillRect l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620912" y="1685889"/>
            <a:ext cx="10791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</a:t>
            </a: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xmlns="" id="{5612CCCA-3FB3-43C7-8C08-5001AFA4934C}"/>
              </a:ext>
            </a:extLst>
          </p:cNvPr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73800" y="7708741"/>
            <a:ext cx="4759451" cy="326140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4253989" y="7236139"/>
                <a:ext cx="15621000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 định lí hàm cos ta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𝒃𝒄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3989" y="7236139"/>
                <a:ext cx="15621000" cy="784767"/>
              </a:xfrm>
              <a:prstGeom prst="rect">
                <a:avLst/>
              </a:prstGeom>
              <a:blipFill>
                <a:blip r:embed="rId11"/>
                <a:stretch>
                  <a:fillRect l="-1600" t="-14729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5346058" y="8027470"/>
                <a:ext cx="7018716" cy="13644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𝟒𝟗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𝟓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6058" y="8027470"/>
                <a:ext cx="7018716" cy="136441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12648198" y="8306877"/>
                <a:ext cx="3139706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48198" y="8306877"/>
                <a:ext cx="3139706" cy="84907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976793" y="9142361"/>
                <a:ext cx="5237652" cy="10703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lại có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793" y="9142361"/>
                <a:ext cx="5237652" cy="1070358"/>
              </a:xfrm>
              <a:prstGeom prst="rect">
                <a:avLst/>
              </a:prstGeom>
              <a:blipFill>
                <a:blip r:embed="rId14"/>
                <a:stretch>
                  <a:fillRect l="-4657" b="-10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8012148" y="9085580"/>
                <a:ext cx="3406638" cy="13619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2148" y="9085580"/>
                <a:ext cx="3406638" cy="136191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476003" y="10273946"/>
                <a:ext cx="16355689" cy="10703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 tích tam giác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𝜟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𝑪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𝒃𝒄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𝟒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6003" y="10273946"/>
                <a:ext cx="16355689" cy="1070358"/>
              </a:xfrm>
              <a:prstGeom prst="rect">
                <a:avLst/>
              </a:prstGeom>
              <a:blipFill>
                <a:blip r:embed="rId16"/>
                <a:stretch>
                  <a:fillRect l="-1491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2908296" y="11725066"/>
                <a:ext cx="8792535" cy="10703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𝜟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𝑪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sub>
                    </m:sSub>
                  </m:oMath>
                </a14:m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𝜟</m:t>
                            </m:r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𝑨𝑩𝑪</m:t>
                            </m:r>
                          </m:sub>
                        </m:sSub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den>
                    </m:f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8296" y="11725066"/>
                <a:ext cx="8792535" cy="1070358"/>
              </a:xfrm>
              <a:prstGeom prst="rect">
                <a:avLst/>
              </a:prstGeom>
              <a:blipFill>
                <a:blip r:embed="rId17"/>
                <a:stretch>
                  <a:fillRect l="-2774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11861916" y="11619856"/>
                <a:ext cx="6543651" cy="12130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𝟖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61916" y="11619856"/>
                <a:ext cx="6543651" cy="1213024"/>
              </a:xfrm>
              <a:prstGeom prst="rect">
                <a:avLst/>
              </a:prstGeom>
              <a:blipFill>
                <a:blip r:embed="rId18"/>
                <a:stretch>
                  <a:fillRect l="-3821" b="-95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36199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2" grpId="0"/>
      <p:bldP spid="33" grpId="0"/>
      <p:bldP spid="34" grpId="0"/>
      <p:bldP spid="35" grpId="0"/>
      <p:bldP spid="36" grpId="0"/>
      <p:bldP spid="37" grpId="0"/>
      <p:bldP spid="39" grpId="0"/>
      <p:bldP spid="4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DEB82AE6-AEC7-471B-B78A-1191782FE5EE}"/>
              </a:ext>
            </a:extLst>
          </p:cNvPr>
          <p:cNvGrpSpPr/>
          <p:nvPr/>
        </p:nvGrpSpPr>
        <p:grpSpPr>
          <a:xfrm>
            <a:off x="-39582" y="8087699"/>
            <a:ext cx="23500172" cy="5440749"/>
            <a:chOff x="48567" y="4381495"/>
            <a:chExt cx="23018772" cy="567810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8EC90793-DF17-4A07-A5D2-DB94D58C8AE3}"/>
                </a:ext>
              </a:extLst>
            </p:cNvPr>
            <p:cNvSpPr/>
            <p:nvPr/>
          </p:nvSpPr>
          <p:spPr>
            <a:xfrm>
              <a:off x="794784" y="4941556"/>
              <a:ext cx="22272555" cy="511804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7562FFBD-FE77-4735-B718-FA3371130E3F}"/>
                </a:ext>
              </a:extLst>
            </p:cNvPr>
            <p:cNvGrpSpPr/>
            <p:nvPr/>
          </p:nvGrpSpPr>
          <p:grpSpPr>
            <a:xfrm>
              <a:off x="48567" y="4381495"/>
              <a:ext cx="3991939" cy="1485320"/>
              <a:chOff x="410517" y="4648195"/>
              <a:chExt cx="3991939" cy="1485320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3133C863-4078-4B8D-9552-4D4B3BE9305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161593" y="3892652"/>
                <a:ext cx="1485320" cy="2996406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49546F6A-11D8-4A99-9EB4-C5D65E0A2719}"/>
                  </a:ext>
                </a:extLst>
              </p:cNvPr>
              <p:cNvSpPr txBox="1"/>
              <p:nvPr/>
            </p:nvSpPr>
            <p:spPr>
              <a:xfrm>
                <a:off x="1406053" y="4732064"/>
                <a:ext cx="2872839" cy="86725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6F515284-21E0-44AF-AAEA-E1929AD3468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1"/>
                <a:ext cx="1058948" cy="1485314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0DA79702-BC73-45DD-8B0D-06F87A7F6834}"/>
              </a:ext>
            </a:extLst>
          </p:cNvPr>
          <p:cNvGrpSpPr/>
          <p:nvPr/>
        </p:nvGrpSpPr>
        <p:grpSpPr>
          <a:xfrm>
            <a:off x="487414" y="4737942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xmlns="" id="{FB0C42A7-D65C-4CAC-9A0D-3A94CCB1A1A2}"/>
                    </a:ext>
                  </a:extLst>
                </p:cNvPr>
                <p:cNvSpPr/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𝒄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FB0C42A7-D65C-4CAC-9A0D-3A94CCB1A1A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758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xmlns="" id="{B3619AB8-54F6-481A-B57C-7747834DD824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044541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𝒄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3619AB8-54F6-481A-B57C-7747834DD82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044541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758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xmlns="" id="{97A230B1-3214-42A4-BF48-E31182151FA4}"/>
              </a:ext>
            </a:extLst>
          </p:cNvPr>
          <p:cNvGrpSpPr/>
          <p:nvPr/>
        </p:nvGrpSpPr>
        <p:grpSpPr>
          <a:xfrm>
            <a:off x="141340" y="1905000"/>
            <a:ext cx="23943880" cy="2506966"/>
            <a:chOff x="923003" y="3917552"/>
            <a:chExt cx="23943880" cy="2506965"/>
          </a:xfrm>
        </p:grpSpPr>
        <p:sp>
          <p:nvSpPr>
            <p:cNvPr id="15" name="Rounded Rectangle 41">
              <a:extLst>
                <a:ext uri="{FF2B5EF4-FFF2-40B4-BE49-F238E27FC236}">
                  <a16:creationId xmlns:a16="http://schemas.microsoft.com/office/drawing/2014/main" xmlns="" id="{8EE06E5B-F42B-4A33-B714-81E567F4D072}"/>
                </a:ext>
              </a:extLst>
            </p:cNvPr>
            <p:cNvSpPr/>
            <p:nvPr/>
          </p:nvSpPr>
          <p:spPr>
            <a:xfrm>
              <a:off x="1272211" y="4426857"/>
              <a:ext cx="23594672" cy="199766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xmlns="" id="{30493BF6-34C0-45F2-8FB7-B7F144687DAE}"/>
                </a:ext>
              </a:extLst>
            </p:cNvPr>
            <p:cNvGrpSpPr/>
            <p:nvPr/>
          </p:nvGrpSpPr>
          <p:grpSpPr>
            <a:xfrm>
              <a:off x="923003" y="3917552"/>
              <a:ext cx="4029041" cy="1040476"/>
              <a:chOff x="923003" y="3917552"/>
              <a:chExt cx="4029041" cy="1040476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xmlns="" id="{845F444A-634F-41D3-8BAE-FDC1B3FD945C}"/>
                  </a:ext>
                </a:extLst>
              </p:cNvPr>
              <p:cNvGrpSpPr/>
              <p:nvPr/>
            </p:nvGrpSpPr>
            <p:grpSpPr>
              <a:xfrm>
                <a:off x="1448984" y="4075060"/>
                <a:ext cx="3503060" cy="882966"/>
                <a:chOff x="2115734" y="4437010"/>
                <a:chExt cx="3503060" cy="882966"/>
              </a:xfrm>
            </p:grpSpPr>
            <p:sp>
              <p:nvSpPr>
                <p:cNvPr id="19" name="Freeform 20">
                  <a:extLst>
                    <a:ext uri="{FF2B5EF4-FFF2-40B4-BE49-F238E27FC236}">
                      <a16:creationId xmlns:a16="http://schemas.microsoft.com/office/drawing/2014/main" xmlns="" id="{C202490D-5AF0-419F-9F35-52A4057497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25781" y="3126963"/>
                  <a:ext cx="88296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xmlns="" id="{5B483DCE-626C-42FE-8324-5C1C5BBDC4E1}"/>
                    </a:ext>
                  </a:extLst>
                </p:cNvPr>
                <p:cNvSpPr txBox="1"/>
                <p:nvPr/>
              </p:nvSpPr>
              <p:spPr>
                <a:xfrm>
                  <a:off x="2542254" y="4480056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6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xmlns="" id="{74605736-4062-48B7-90A5-5915C724FB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xmlns="" id="{3A1F8AF4-8999-4ECB-821A-877BA8BDFBD6}"/>
                  </a:ext>
                </a:extLst>
              </p:cNvPr>
              <p:cNvSpPr txBox="1"/>
              <p:nvPr/>
            </p:nvSpPr>
            <p:spPr>
              <a:xfrm>
                <a:off x="4347157" y="2815597"/>
                <a:ext cx="18431570" cy="8551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 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𝟐𝟎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7157" y="2815597"/>
                <a:ext cx="18431570" cy="855106"/>
              </a:xfrm>
              <a:prstGeom prst="rect">
                <a:avLst/>
              </a:prstGeom>
              <a:blipFill>
                <a:blip r:embed="rId6"/>
                <a:stretch>
                  <a:fillRect l="-1488" t="-15000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2783BFEB-9740-48FE-B28E-C14846D0132C}"/>
              </a:ext>
            </a:extLst>
          </p:cNvPr>
          <p:cNvGrpSpPr/>
          <p:nvPr/>
        </p:nvGrpSpPr>
        <p:grpSpPr>
          <a:xfrm>
            <a:off x="487414" y="6734653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xmlns="" id="{5B1821F2-040F-4C1E-8FCA-A1688ADC3066}"/>
                    </a:ext>
                  </a:extLst>
                </p:cNvPr>
                <p:cNvSpPr/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𝒂</m:t>
                            </m:r>
                          </m:e>
                          <m:sup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sSup>
                          <m:sSup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𝒃</m:t>
                            </m:r>
                          </m:e>
                          <m:sup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sSup>
                          <m:sSup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𝒄</m:t>
                            </m:r>
                          </m:e>
                          <m:sup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𝒄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Oval 26">
              <a:extLst>
                <a:ext uri="{FF2B5EF4-FFF2-40B4-BE49-F238E27FC236}">
                  <a16:creationId xmlns:a16="http://schemas.microsoft.com/office/drawing/2014/main" xmlns="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xmlns="" id="{030667F9-116D-4633-ACCD-1123DFE5C4E3}"/>
                    </a:ext>
                  </a:extLst>
                </p:cNvPr>
                <p:cNvSpPr/>
                <p:nvPr/>
              </p:nvSpPr>
              <p:spPr>
                <a:xfrm>
                  <a:off x="12636889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29920" marR="0" lvl="0" indent="0" algn="just" defTabSz="2177278" rtl="0" eaLnBrk="1" fontAlgn="auto" latinLnBrk="0" hangingPunct="1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>
                      <a:tab pos="3599815" algn="l"/>
                      <a:tab pos="5039995" algn="l"/>
                    </a:tabLst>
                    <a:defRPr/>
                  </a:pPr>
                  <a14:m>
                    <m:oMath xmlns:m="http://schemas.openxmlformats.org/officeDocument/2006/math"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𝒄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030667F9-116D-4633-ACCD-1123DFE5C4E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36889" y="2243792"/>
                  <a:ext cx="5103877" cy="617268"/>
                </a:xfrm>
                <a:prstGeom prst="rect">
                  <a:avLst/>
                </a:prstGeom>
                <a:blipFill>
                  <a:blip r:embed="rId8"/>
                  <a:stretch>
                    <a:fillRect b="-8571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Oval 28">
              <a:extLst>
                <a:ext uri="{FF2B5EF4-FFF2-40B4-BE49-F238E27FC236}">
                  <a16:creationId xmlns:a16="http://schemas.microsoft.com/office/drawing/2014/main" xmlns="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E8439E4D-A79D-43E7-ACD0-D530140DAEC5}"/>
                  </a:ext>
                </a:extLst>
              </p:cNvPr>
              <p:cNvSpPr txBox="1"/>
              <p:nvPr/>
            </p:nvSpPr>
            <p:spPr>
              <a:xfrm>
                <a:off x="5419111" y="9320674"/>
                <a:ext cx="16535400" cy="15234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−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𝟐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𝒃𝒄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funcPr>
                      <m:fNam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kumimoji="0" lang="en-US" sz="44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9111" y="9320674"/>
                <a:ext cx="16535400" cy="1523430"/>
              </a:xfrm>
              <a:prstGeom prst="rect">
                <a:avLst/>
              </a:prstGeom>
              <a:blipFill>
                <a:blip r:embed="rId9"/>
                <a:stretch>
                  <a:fillRect t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Oval 33">
            <a:extLst>
              <a:ext uri="{FF2B5EF4-FFF2-40B4-BE49-F238E27FC236}">
                <a16:creationId xmlns:a16="http://schemas.microsoft.com/office/drawing/2014/main" xmlns="" id="{B04020A8-70DE-4A81-B6D1-05DE3CA18AC8}"/>
              </a:ext>
            </a:extLst>
          </p:cNvPr>
          <p:cNvSpPr/>
          <p:nvPr/>
        </p:nvSpPr>
        <p:spPr>
          <a:xfrm>
            <a:off x="12513158" y="4846329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8149287" y="10515623"/>
                <a:ext cx="10766345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𝐛𝐜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func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𝟎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°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𝐛𝐜</m:t>
                      </m:r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9287" y="10515623"/>
                <a:ext cx="10766345" cy="78476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380786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4" grpId="0" animBg="1"/>
      <p:bldP spid="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DEB82AE6-AEC7-471B-B78A-1191782FE5EE}"/>
              </a:ext>
            </a:extLst>
          </p:cNvPr>
          <p:cNvGrpSpPr/>
          <p:nvPr/>
        </p:nvGrpSpPr>
        <p:grpSpPr>
          <a:xfrm>
            <a:off x="-95380" y="8056104"/>
            <a:ext cx="23500172" cy="5440749"/>
            <a:chOff x="48567" y="4381495"/>
            <a:chExt cx="23018772" cy="567810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8EC90793-DF17-4A07-A5D2-DB94D58C8AE3}"/>
                </a:ext>
              </a:extLst>
            </p:cNvPr>
            <p:cNvSpPr/>
            <p:nvPr/>
          </p:nvSpPr>
          <p:spPr>
            <a:xfrm>
              <a:off x="794784" y="4941556"/>
              <a:ext cx="22272555" cy="511804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7562FFBD-FE77-4735-B718-FA3371130E3F}"/>
                </a:ext>
              </a:extLst>
            </p:cNvPr>
            <p:cNvGrpSpPr/>
            <p:nvPr/>
          </p:nvGrpSpPr>
          <p:grpSpPr>
            <a:xfrm>
              <a:off x="48567" y="4381495"/>
              <a:ext cx="3991939" cy="1485320"/>
              <a:chOff x="410517" y="4648195"/>
              <a:chExt cx="3991939" cy="1485320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3133C863-4078-4B8D-9552-4D4B3BE9305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161593" y="3892652"/>
                <a:ext cx="1485320" cy="2996406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49546F6A-11D8-4A99-9EB4-C5D65E0A2719}"/>
                  </a:ext>
                </a:extLst>
              </p:cNvPr>
              <p:cNvSpPr txBox="1"/>
              <p:nvPr/>
            </p:nvSpPr>
            <p:spPr>
              <a:xfrm>
                <a:off x="1406053" y="4732064"/>
                <a:ext cx="2872839" cy="86725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6F515284-21E0-44AF-AAEA-E1929AD3468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1"/>
                <a:ext cx="1058948" cy="1485314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0DA79702-BC73-45DD-8B0D-06F87A7F6834}"/>
              </a:ext>
            </a:extLst>
          </p:cNvPr>
          <p:cNvGrpSpPr/>
          <p:nvPr/>
        </p:nvGrpSpPr>
        <p:grpSpPr>
          <a:xfrm>
            <a:off x="487414" y="4737942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xmlns="" id="{FB0C42A7-D65C-4CAC-9A0D-3A94CCB1A1A2}"/>
                    </a:ext>
                  </a:extLst>
                </p:cNvPr>
                <p:cNvSpPr/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𝟑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𝒃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𝒄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FB0C42A7-D65C-4CAC-9A0D-3A94CCB1A1A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xmlns="" id="{B3619AB8-54F6-481A-B57C-7747834DD824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044541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𝒂</m:t>
                          </m:r>
                        </m:den>
                      </m:f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𝒃</m:t>
                          </m:r>
                        </m:den>
                      </m:f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𝒄</m:t>
                          </m:r>
                        </m:den>
                      </m:f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3619AB8-54F6-481A-B57C-7747834DD82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044541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521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xmlns="" id="{97A230B1-3214-42A4-BF48-E31182151FA4}"/>
              </a:ext>
            </a:extLst>
          </p:cNvPr>
          <p:cNvGrpSpPr/>
          <p:nvPr/>
        </p:nvGrpSpPr>
        <p:grpSpPr>
          <a:xfrm>
            <a:off x="141340" y="1905000"/>
            <a:ext cx="23943880" cy="2506966"/>
            <a:chOff x="923003" y="3917552"/>
            <a:chExt cx="23943880" cy="2506965"/>
          </a:xfrm>
        </p:grpSpPr>
        <p:sp>
          <p:nvSpPr>
            <p:cNvPr id="15" name="Rounded Rectangle 41">
              <a:extLst>
                <a:ext uri="{FF2B5EF4-FFF2-40B4-BE49-F238E27FC236}">
                  <a16:creationId xmlns:a16="http://schemas.microsoft.com/office/drawing/2014/main" xmlns="" id="{8EE06E5B-F42B-4A33-B714-81E567F4D072}"/>
                </a:ext>
              </a:extLst>
            </p:cNvPr>
            <p:cNvSpPr/>
            <p:nvPr/>
          </p:nvSpPr>
          <p:spPr>
            <a:xfrm>
              <a:off x="1272211" y="4426857"/>
              <a:ext cx="23594672" cy="199766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xmlns="" id="{30493BF6-34C0-45F2-8FB7-B7F144687DAE}"/>
                </a:ext>
              </a:extLst>
            </p:cNvPr>
            <p:cNvGrpSpPr/>
            <p:nvPr/>
          </p:nvGrpSpPr>
          <p:grpSpPr>
            <a:xfrm>
              <a:off x="923003" y="3917552"/>
              <a:ext cx="4029041" cy="1040476"/>
              <a:chOff x="923003" y="3917552"/>
              <a:chExt cx="4029041" cy="1040476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xmlns="" id="{845F444A-634F-41D3-8BAE-FDC1B3FD945C}"/>
                  </a:ext>
                </a:extLst>
              </p:cNvPr>
              <p:cNvGrpSpPr/>
              <p:nvPr/>
            </p:nvGrpSpPr>
            <p:grpSpPr>
              <a:xfrm>
                <a:off x="1448984" y="4075060"/>
                <a:ext cx="3503060" cy="882966"/>
                <a:chOff x="2115734" y="4437010"/>
                <a:chExt cx="3503060" cy="882966"/>
              </a:xfrm>
            </p:grpSpPr>
            <p:sp>
              <p:nvSpPr>
                <p:cNvPr id="19" name="Freeform 20">
                  <a:extLst>
                    <a:ext uri="{FF2B5EF4-FFF2-40B4-BE49-F238E27FC236}">
                      <a16:creationId xmlns:a16="http://schemas.microsoft.com/office/drawing/2014/main" xmlns="" id="{C202490D-5AF0-419F-9F35-52A4057497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25781" y="3126963"/>
                  <a:ext cx="88296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xmlns="" id="{5B483DCE-626C-42FE-8324-5C1C5BBDC4E1}"/>
                    </a:ext>
                  </a:extLst>
                </p:cNvPr>
                <p:cNvSpPr txBox="1"/>
                <p:nvPr/>
              </p:nvSpPr>
              <p:spPr>
                <a:xfrm>
                  <a:off x="2542254" y="4480056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7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xmlns="" id="{74605736-4062-48B7-90A5-5915C724FB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xmlns="" id="{3A1F8AF4-8999-4ECB-821A-877BA8BDFBD6}"/>
                  </a:ext>
                </a:extLst>
              </p:cNvPr>
              <p:cNvSpPr txBox="1"/>
              <p:nvPr/>
            </p:nvSpPr>
            <p:spPr>
              <a:xfrm>
                <a:off x="4347157" y="2815597"/>
                <a:ext cx="18431570" cy="15696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sub>
                    </m:sSub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sub>
                    </m:sSub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</m:t>
                        </m:r>
                      </m:sub>
                    </m:sSub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sub>
                    </m:sSub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sub>
                    </m:sSub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</m:t>
                        </m:r>
                      </m:sub>
                    </m:sSub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𝒃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𝒄</m:t>
                    </m:r>
                  </m:oMath>
                </a14:m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7157" y="2815597"/>
                <a:ext cx="18431570" cy="1569660"/>
              </a:xfrm>
              <a:prstGeom prst="rect">
                <a:avLst/>
              </a:prstGeom>
              <a:blipFill>
                <a:blip r:embed="rId6"/>
                <a:stretch>
                  <a:fillRect l="-1488" t="-9339" b="-19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2783BFEB-9740-48FE-B28E-C14846D0132C}"/>
              </a:ext>
            </a:extLst>
          </p:cNvPr>
          <p:cNvGrpSpPr/>
          <p:nvPr/>
        </p:nvGrpSpPr>
        <p:grpSpPr>
          <a:xfrm>
            <a:off x="487414" y="6734653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xmlns="" id="{5B1821F2-040F-4C1E-8FCA-A1688ADC3066}"/>
                    </a:ext>
                  </a:extLst>
                </p:cNvPr>
                <p:cNvSpPr/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Oval 26">
              <a:extLst>
                <a:ext uri="{FF2B5EF4-FFF2-40B4-BE49-F238E27FC236}">
                  <a16:creationId xmlns:a16="http://schemas.microsoft.com/office/drawing/2014/main" xmlns="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xmlns="" id="{030667F9-116D-4633-ACCD-1123DFE5C4E3}"/>
                    </a:ext>
                  </a:extLst>
                </p:cNvPr>
                <p:cNvSpPr/>
                <p:nvPr/>
              </p:nvSpPr>
              <p:spPr>
                <a:xfrm>
                  <a:off x="12636889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29920" marR="0" lvl="0" indent="0" algn="ctr" defTabSz="2177278" rtl="0" eaLnBrk="1" fontAlgn="auto" latinLnBrk="0" hangingPunct="1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>
                      <a:tab pos="3599815" algn="l"/>
                      <a:tab pos="5039995" algn="l"/>
                    </a:tabLst>
                    <a:defRPr/>
                  </a:pPr>
                  <a14:m>
                    <m:oMath xmlns:m="http://schemas.openxmlformats.org/officeDocument/2006/math"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𝒂</m:t>
                          </m:r>
                        </m:den>
                      </m:f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𝒃</m:t>
                          </m:r>
                        </m:den>
                      </m:f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𝒄</m:t>
                          </m:r>
                        </m:den>
                      </m:f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030667F9-116D-4633-ACCD-1123DFE5C4E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36889" y="2243792"/>
                  <a:ext cx="5103877" cy="617268"/>
                </a:xfrm>
                <a:prstGeom prst="rect">
                  <a:avLst/>
                </a:prstGeom>
                <a:blipFill>
                  <a:blip r:embed="rId8"/>
                  <a:stretch>
                    <a:fillRect b="-119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Oval 28">
              <a:extLst>
                <a:ext uri="{FF2B5EF4-FFF2-40B4-BE49-F238E27FC236}">
                  <a16:creationId xmlns:a16="http://schemas.microsoft.com/office/drawing/2014/main" xmlns="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E8439E4D-A79D-43E7-ACD0-D530140DAEC5}"/>
                  </a:ext>
                </a:extLst>
              </p:cNvPr>
              <p:cNvSpPr txBox="1"/>
              <p:nvPr/>
            </p:nvSpPr>
            <p:spPr>
              <a:xfrm>
                <a:off x="3854774" y="9109153"/>
                <a:ext cx="16535400" cy="14800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𝟑</m:t>
                      </m:r>
                      <m:sSub>
                        <m:sSub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𝒉</m:t>
                          </m:r>
                        </m:e>
                        <m:sub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𝒂</m:t>
                          </m:r>
                        </m:sub>
                      </m:sSub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sSub>
                        <m:sSub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𝒉</m:t>
                          </m:r>
                        </m:e>
                        <m:sub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𝒃</m:t>
                          </m:r>
                        </m:sub>
                      </m:sSub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𝒉</m:t>
                          </m:r>
                        </m:e>
                        <m:sub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𝒄</m:t>
                          </m:r>
                        </m:sub>
                      </m:sSub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⇔</m:t>
                      </m:r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𝟔</m:t>
                          </m:r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𝑺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𝒂</m:t>
                          </m:r>
                        </m:den>
                      </m:f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𝑺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𝒃</m:t>
                          </m:r>
                        </m:den>
                      </m:f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𝑺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𝒄</m:t>
                          </m:r>
                        </m:den>
                      </m:f>
                    </m:oMath>
                  </m:oMathPara>
                </a14:m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4774" y="9109153"/>
                <a:ext cx="16535400" cy="148002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Oval 33">
            <a:extLst>
              <a:ext uri="{FF2B5EF4-FFF2-40B4-BE49-F238E27FC236}">
                <a16:creationId xmlns:a16="http://schemas.microsoft.com/office/drawing/2014/main" xmlns="" id="{B04020A8-70DE-4A81-B6D1-05DE3CA18AC8}"/>
              </a:ext>
            </a:extLst>
          </p:cNvPr>
          <p:cNvSpPr/>
          <p:nvPr/>
        </p:nvSpPr>
        <p:spPr>
          <a:xfrm>
            <a:off x="12452460" y="6871176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2048627" y="11043762"/>
                <a:ext cx="3835794" cy="14800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den>
                      </m:f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48627" y="11043762"/>
                <a:ext cx="3835794" cy="148002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815120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4" grpId="0" animBg="1"/>
      <p:bldP spid="1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DEB82AE6-AEC7-471B-B78A-1191782FE5EE}"/>
              </a:ext>
            </a:extLst>
          </p:cNvPr>
          <p:cNvGrpSpPr/>
          <p:nvPr/>
        </p:nvGrpSpPr>
        <p:grpSpPr>
          <a:xfrm>
            <a:off x="178338" y="8139625"/>
            <a:ext cx="23500172" cy="5440749"/>
            <a:chOff x="48567" y="4381495"/>
            <a:chExt cx="23018772" cy="567810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8EC90793-DF17-4A07-A5D2-DB94D58C8AE3}"/>
                </a:ext>
              </a:extLst>
            </p:cNvPr>
            <p:cNvSpPr/>
            <p:nvPr/>
          </p:nvSpPr>
          <p:spPr>
            <a:xfrm>
              <a:off x="794784" y="4941556"/>
              <a:ext cx="22272555" cy="511804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7562FFBD-FE77-4735-B718-FA3371130E3F}"/>
                </a:ext>
              </a:extLst>
            </p:cNvPr>
            <p:cNvGrpSpPr/>
            <p:nvPr/>
          </p:nvGrpSpPr>
          <p:grpSpPr>
            <a:xfrm>
              <a:off x="48567" y="4381495"/>
              <a:ext cx="3991939" cy="1485320"/>
              <a:chOff x="410517" y="4648195"/>
              <a:chExt cx="3991939" cy="1485320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3133C863-4078-4B8D-9552-4D4B3BE9305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161593" y="3892652"/>
                <a:ext cx="1485320" cy="2996406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49546F6A-11D8-4A99-9EB4-C5D65E0A2719}"/>
                  </a:ext>
                </a:extLst>
              </p:cNvPr>
              <p:cNvSpPr txBox="1"/>
              <p:nvPr/>
            </p:nvSpPr>
            <p:spPr>
              <a:xfrm>
                <a:off x="1406053" y="4732064"/>
                <a:ext cx="2872839" cy="86725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6F515284-21E0-44AF-AAEA-E1929AD3468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1"/>
                <a:ext cx="1058948" cy="1485314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0DA79702-BC73-45DD-8B0D-06F87A7F6834}"/>
              </a:ext>
            </a:extLst>
          </p:cNvPr>
          <p:cNvGrpSpPr/>
          <p:nvPr/>
        </p:nvGrpSpPr>
        <p:grpSpPr>
          <a:xfrm>
            <a:off x="760254" y="4789868"/>
            <a:ext cx="22999594" cy="1443042"/>
            <a:chOff x="241306" y="2243792"/>
            <a:chExt cx="11499797" cy="721521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xmlns="" id="{FB0C42A7-D65C-4CAC-9A0D-3A94CCB1A1A2}"/>
                    </a:ext>
                  </a:extLst>
                </p:cNvPr>
                <p:cNvSpPr/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𝟐</m:t>
                      </m:r>
                      <m:func>
                        <m:func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</m:ctrlPr>
                        </m:funcPr>
                        <m:fNam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</m:ctrlPr>
                        </m:funcPr>
                        <m:fNam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func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</m:ctrlPr>
                        </m:funcPr>
                        <m:fNam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func>
                    </m:oMath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FB0C42A7-D65C-4CAC-9A0D-3A94CCB1A1A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xmlns="" id="{B3619AB8-54F6-481A-B57C-7747834DD824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044541" cy="721521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func>
                              <m:funcPr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</m:e>
                            </m:func>
                          </m:den>
                        </m:f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func>
                              <m:funcPr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𝑩</m:t>
                                </m:r>
                              </m:e>
                            </m:func>
                          </m:den>
                        </m:f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func>
                              <m:funcPr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𝑪</m:t>
                                </m:r>
                              </m:e>
                            </m:func>
                          </m:den>
                        </m:f>
                      </m:oMath>
                    </m:oMathPara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3619AB8-54F6-481A-B57C-7747834DD82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044541" cy="72152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xmlns="" id="{97A230B1-3214-42A4-BF48-E31182151FA4}"/>
              </a:ext>
            </a:extLst>
          </p:cNvPr>
          <p:cNvGrpSpPr/>
          <p:nvPr/>
        </p:nvGrpSpPr>
        <p:grpSpPr>
          <a:xfrm>
            <a:off x="414180" y="1956926"/>
            <a:ext cx="23943880" cy="2506966"/>
            <a:chOff x="923003" y="3917552"/>
            <a:chExt cx="23943880" cy="2506965"/>
          </a:xfrm>
        </p:grpSpPr>
        <p:sp>
          <p:nvSpPr>
            <p:cNvPr id="15" name="Rounded Rectangle 41">
              <a:extLst>
                <a:ext uri="{FF2B5EF4-FFF2-40B4-BE49-F238E27FC236}">
                  <a16:creationId xmlns:a16="http://schemas.microsoft.com/office/drawing/2014/main" xmlns="" id="{8EE06E5B-F42B-4A33-B714-81E567F4D072}"/>
                </a:ext>
              </a:extLst>
            </p:cNvPr>
            <p:cNvSpPr/>
            <p:nvPr/>
          </p:nvSpPr>
          <p:spPr>
            <a:xfrm>
              <a:off x="1272211" y="4426857"/>
              <a:ext cx="23594672" cy="199766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xmlns="" id="{30493BF6-34C0-45F2-8FB7-B7F144687DAE}"/>
                </a:ext>
              </a:extLst>
            </p:cNvPr>
            <p:cNvGrpSpPr/>
            <p:nvPr/>
          </p:nvGrpSpPr>
          <p:grpSpPr>
            <a:xfrm>
              <a:off x="923003" y="3917552"/>
              <a:ext cx="4029041" cy="1040476"/>
              <a:chOff x="923003" y="3917552"/>
              <a:chExt cx="4029041" cy="1040476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xmlns="" id="{845F444A-634F-41D3-8BAE-FDC1B3FD945C}"/>
                  </a:ext>
                </a:extLst>
              </p:cNvPr>
              <p:cNvGrpSpPr/>
              <p:nvPr/>
            </p:nvGrpSpPr>
            <p:grpSpPr>
              <a:xfrm>
                <a:off x="1448984" y="4075060"/>
                <a:ext cx="3503060" cy="882966"/>
                <a:chOff x="2115734" y="4437010"/>
                <a:chExt cx="3503060" cy="882966"/>
              </a:xfrm>
            </p:grpSpPr>
            <p:sp>
              <p:nvSpPr>
                <p:cNvPr id="19" name="Freeform 20">
                  <a:extLst>
                    <a:ext uri="{FF2B5EF4-FFF2-40B4-BE49-F238E27FC236}">
                      <a16:creationId xmlns:a16="http://schemas.microsoft.com/office/drawing/2014/main" xmlns="" id="{C202490D-5AF0-419F-9F35-52A4057497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25781" y="3126963"/>
                  <a:ext cx="88296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xmlns="" id="{5B483DCE-626C-42FE-8324-5C1C5BBDC4E1}"/>
                    </a:ext>
                  </a:extLst>
                </p:cNvPr>
                <p:cNvSpPr txBox="1"/>
                <p:nvPr/>
              </p:nvSpPr>
              <p:spPr>
                <a:xfrm>
                  <a:off x="2542254" y="4480056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8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xmlns="" id="{74605736-4062-48B7-90A5-5915C724FB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xmlns="" id="{3A1F8AF4-8999-4ECB-821A-877BA8BDFBD6}"/>
                  </a:ext>
                </a:extLst>
              </p:cNvPr>
              <p:cNvSpPr txBox="1"/>
              <p:nvPr/>
            </p:nvSpPr>
            <p:spPr>
              <a:xfrm>
                <a:off x="4619997" y="2867523"/>
                <a:ext cx="18431570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sub>
                    </m:sSub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sub>
                    </m:sSub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</m:t>
                        </m:r>
                      </m:sub>
                    </m:sSub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9997" y="2867523"/>
                <a:ext cx="18431570" cy="830997"/>
              </a:xfrm>
              <a:prstGeom prst="rect">
                <a:avLst/>
              </a:prstGeom>
              <a:blipFill>
                <a:blip r:embed="rId6"/>
                <a:stretch>
                  <a:fillRect l="-1522" t="-17518" b="-36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2783BFEB-9740-48FE-B28E-C14846D0132C}"/>
              </a:ext>
            </a:extLst>
          </p:cNvPr>
          <p:cNvGrpSpPr/>
          <p:nvPr/>
        </p:nvGrpSpPr>
        <p:grpSpPr>
          <a:xfrm>
            <a:off x="760254" y="6730961"/>
            <a:ext cx="23029332" cy="1489030"/>
            <a:chOff x="6254178" y="2215983"/>
            <a:chExt cx="11514666" cy="744515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xmlns="" id="{5B1821F2-040F-4C1E-8FCA-A1688ADC3066}"/>
                    </a:ext>
                  </a:extLst>
                </p:cNvPr>
                <p:cNvSpPr/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func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</m:func>
                      </m:oMath>
                    </m:oMathPara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Oval 26">
              <a:extLst>
                <a:ext uri="{FF2B5EF4-FFF2-40B4-BE49-F238E27FC236}">
                  <a16:creationId xmlns:a16="http://schemas.microsoft.com/office/drawing/2014/main" xmlns="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xmlns="" id="{030667F9-116D-4633-ACCD-1123DFE5C4E3}"/>
                    </a:ext>
                  </a:extLst>
                </p:cNvPr>
                <p:cNvSpPr/>
                <p:nvPr/>
              </p:nvSpPr>
              <p:spPr>
                <a:xfrm>
                  <a:off x="12664967" y="2215983"/>
                  <a:ext cx="5103877" cy="744515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func>
                              <m:funcPr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</m:e>
                            </m:func>
                          </m:den>
                        </m:f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func>
                              <m:funcPr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𝑩</m:t>
                                </m:r>
                              </m:e>
                            </m:func>
                          </m:den>
                        </m:f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func>
                              <m:funcPr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𝑪</m:t>
                                </m:r>
                              </m:e>
                            </m:func>
                          </m:den>
                        </m:f>
                      </m:oMath>
                    </m:oMathPara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030667F9-116D-4633-ACCD-1123DFE5C4E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64967" y="2215983"/>
                  <a:ext cx="5103877" cy="74451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Oval 28">
              <a:extLst>
                <a:ext uri="{FF2B5EF4-FFF2-40B4-BE49-F238E27FC236}">
                  <a16:creationId xmlns:a16="http://schemas.microsoft.com/office/drawing/2014/main" xmlns="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34" name="Oval 33">
            <a:extLst>
              <a:ext uri="{FF2B5EF4-FFF2-40B4-BE49-F238E27FC236}">
                <a16:creationId xmlns:a16="http://schemas.microsoft.com/office/drawing/2014/main" xmlns="" id="{B04020A8-70DE-4A81-B6D1-05DE3CA18AC8}"/>
              </a:ext>
            </a:extLst>
          </p:cNvPr>
          <p:cNvSpPr/>
          <p:nvPr/>
        </p:nvSpPr>
        <p:spPr>
          <a:xfrm>
            <a:off x="760254" y="4920178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263163" y="8980852"/>
                <a:ext cx="7541360" cy="10703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𝐚</m:t>
                        </m:r>
                      </m:sub>
                    </m:sSub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𝐛</m:t>
                        </m:r>
                      </m:sub>
                    </m:sSub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𝐜</m:t>
                        </m:r>
                      </m:sub>
                    </m:sSub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𝐒</m:t>
                        </m:r>
                      </m:num>
                      <m:den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𝐚</m:t>
                        </m:r>
                      </m:den>
                    </m:f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𝐒</m:t>
                        </m:r>
                      </m:num>
                      <m:den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𝐛</m:t>
                        </m:r>
                      </m:den>
                    </m:f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𝐒</m:t>
                        </m:r>
                      </m:num>
                      <m:den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𝐜</m:t>
                        </m:r>
                      </m:den>
                    </m:f>
                  </m:oMath>
                </a14:m>
                <a:r>
                  <a:rPr lang="en-US" sz="4800" b="1" i="1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3163" y="8980852"/>
                <a:ext cx="7541360" cy="107035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8725597" y="10260124"/>
                <a:ext cx="7167475" cy="10703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𝐑</m:t>
                        </m:r>
                        <m:func>
                          <m:func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sz="4400" b="1" i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lang="en-US" sz="4400" b="1" i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𝐀</m:t>
                            </m:r>
                          </m:e>
                        </m:func>
                      </m:den>
                    </m:f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𝐑</m:t>
                        </m:r>
                        <m:func>
                          <m:func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sz="4400" b="1" i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lang="en-US" sz="4400" b="1" i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𝐁</m:t>
                            </m:r>
                          </m:e>
                        </m:func>
                      </m:den>
                    </m:f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𝐑</m:t>
                        </m:r>
                        <m:func>
                          <m:func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sz="4400" b="1" i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lang="en-US" sz="4400" b="1" i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𝐂</m:t>
                            </m:r>
                          </m:e>
                        </m:func>
                      </m:den>
                    </m:f>
                  </m:oMath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5597" y="10260124"/>
                <a:ext cx="7167475" cy="107035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9067800" y="11662292"/>
                <a:ext cx="6278963" cy="13644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func>
                            <m:func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𝐀</m:t>
                              </m:r>
                            </m:e>
                          </m:func>
                        </m:den>
                      </m:f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func>
                            <m:func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𝐁</m:t>
                              </m:r>
                            </m:e>
                          </m:func>
                        </m:den>
                      </m:f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func>
                            <m:func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𝐂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7800" y="11662292"/>
                <a:ext cx="6278963" cy="136441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00430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13" grpId="0"/>
      <p:bldP spid="21" grpId="0"/>
      <p:bldP spid="2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DEB82AE6-AEC7-471B-B78A-1191782FE5EE}"/>
              </a:ext>
            </a:extLst>
          </p:cNvPr>
          <p:cNvGrpSpPr/>
          <p:nvPr/>
        </p:nvGrpSpPr>
        <p:grpSpPr>
          <a:xfrm>
            <a:off x="-94502" y="8087700"/>
            <a:ext cx="24179723" cy="5323499"/>
            <a:chOff x="48567" y="4381495"/>
            <a:chExt cx="23684402" cy="7556351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8EC90793-DF17-4A07-A5D2-DB94D58C8AE3}"/>
                </a:ext>
              </a:extLst>
            </p:cNvPr>
            <p:cNvSpPr/>
            <p:nvPr/>
          </p:nvSpPr>
          <p:spPr>
            <a:xfrm>
              <a:off x="618563" y="4941556"/>
              <a:ext cx="23114406" cy="6996290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7562FFBD-FE77-4735-B718-FA3371130E3F}"/>
                </a:ext>
              </a:extLst>
            </p:cNvPr>
            <p:cNvGrpSpPr/>
            <p:nvPr/>
          </p:nvGrpSpPr>
          <p:grpSpPr>
            <a:xfrm>
              <a:off x="48567" y="4381495"/>
              <a:ext cx="3991939" cy="1485320"/>
              <a:chOff x="410517" y="4648195"/>
              <a:chExt cx="3991939" cy="1485320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3133C863-4078-4B8D-9552-4D4B3BE9305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161593" y="3892652"/>
                <a:ext cx="1485320" cy="2996406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49546F6A-11D8-4A99-9EB4-C5D65E0A2719}"/>
                  </a:ext>
                </a:extLst>
              </p:cNvPr>
              <p:cNvSpPr txBox="1"/>
              <p:nvPr/>
            </p:nvSpPr>
            <p:spPr>
              <a:xfrm>
                <a:off x="1406053" y="4732064"/>
                <a:ext cx="2872839" cy="803008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6F515284-21E0-44AF-AAEA-E1929AD3468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1"/>
                <a:ext cx="1058948" cy="1485314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0DA79702-BC73-45DD-8B0D-06F87A7F6834}"/>
              </a:ext>
            </a:extLst>
          </p:cNvPr>
          <p:cNvGrpSpPr/>
          <p:nvPr/>
        </p:nvGrpSpPr>
        <p:grpSpPr>
          <a:xfrm>
            <a:off x="487414" y="4737942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xmlns="" id="{FB0C42A7-D65C-4CAC-9A0D-3A94CCB1A1A2}"/>
                    </a:ext>
                  </a:extLst>
                </p:cNvPr>
                <p:cNvSpPr/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𝑰𝑩𝑪</m:t>
                          </m:r>
                        </m:sub>
                      </m:sSub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𝟏𝟑</m:t>
                      </m:r>
                      <m:rad>
                        <m:radPr>
                          <m:degHide m:val="on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FB0C42A7-D65C-4CAC-9A0D-3A94CCB1A1A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90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xmlns="" id="{B3619AB8-54F6-481A-B57C-7747834DD824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044541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𝑰𝑩𝑪</m:t>
                          </m:r>
                        </m:sub>
                      </m:sSub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𝟏𝟐</m:t>
                      </m:r>
                      <m:rad>
                        <m:radPr>
                          <m:degHide m:val="on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3619AB8-54F6-481A-B57C-7747834DD82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044541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90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xmlns="" id="{97A230B1-3214-42A4-BF48-E31182151FA4}"/>
              </a:ext>
            </a:extLst>
          </p:cNvPr>
          <p:cNvGrpSpPr/>
          <p:nvPr/>
        </p:nvGrpSpPr>
        <p:grpSpPr>
          <a:xfrm>
            <a:off x="141340" y="1905000"/>
            <a:ext cx="23943880" cy="2506966"/>
            <a:chOff x="923003" y="3917552"/>
            <a:chExt cx="23943880" cy="2506965"/>
          </a:xfrm>
        </p:grpSpPr>
        <p:sp>
          <p:nvSpPr>
            <p:cNvPr id="15" name="Rounded Rectangle 41">
              <a:extLst>
                <a:ext uri="{FF2B5EF4-FFF2-40B4-BE49-F238E27FC236}">
                  <a16:creationId xmlns:a16="http://schemas.microsoft.com/office/drawing/2014/main" xmlns="" id="{8EE06E5B-F42B-4A33-B714-81E567F4D072}"/>
                </a:ext>
              </a:extLst>
            </p:cNvPr>
            <p:cNvSpPr/>
            <p:nvPr/>
          </p:nvSpPr>
          <p:spPr>
            <a:xfrm>
              <a:off x="1272211" y="4426857"/>
              <a:ext cx="23594672" cy="199766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xmlns="" id="{30493BF6-34C0-45F2-8FB7-B7F144687DAE}"/>
                </a:ext>
              </a:extLst>
            </p:cNvPr>
            <p:cNvGrpSpPr/>
            <p:nvPr/>
          </p:nvGrpSpPr>
          <p:grpSpPr>
            <a:xfrm>
              <a:off x="923003" y="3917552"/>
              <a:ext cx="4029041" cy="1040476"/>
              <a:chOff x="923003" y="3917552"/>
              <a:chExt cx="4029041" cy="1040476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xmlns="" id="{845F444A-634F-41D3-8BAE-FDC1B3FD945C}"/>
                  </a:ext>
                </a:extLst>
              </p:cNvPr>
              <p:cNvGrpSpPr/>
              <p:nvPr/>
            </p:nvGrpSpPr>
            <p:grpSpPr>
              <a:xfrm>
                <a:off x="1448984" y="4075060"/>
                <a:ext cx="3503060" cy="882966"/>
                <a:chOff x="2115734" y="4437010"/>
                <a:chExt cx="3503060" cy="882966"/>
              </a:xfrm>
            </p:grpSpPr>
            <p:sp>
              <p:nvSpPr>
                <p:cNvPr id="19" name="Freeform 20">
                  <a:extLst>
                    <a:ext uri="{FF2B5EF4-FFF2-40B4-BE49-F238E27FC236}">
                      <a16:creationId xmlns:a16="http://schemas.microsoft.com/office/drawing/2014/main" xmlns="" id="{C202490D-5AF0-419F-9F35-52A4057497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25781" y="3126963"/>
                  <a:ext cx="88296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xmlns="" id="{5B483DCE-626C-42FE-8324-5C1C5BBDC4E1}"/>
                    </a:ext>
                  </a:extLst>
                </p:cNvPr>
                <p:cNvSpPr txBox="1"/>
                <p:nvPr/>
              </p:nvSpPr>
              <p:spPr>
                <a:xfrm>
                  <a:off x="2542254" y="4480056"/>
                  <a:ext cx="2895398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9</a:t>
                  </a:r>
                  <a:r>
                    <a:rPr kumimoji="0" lang="vi-VN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xmlns="" id="{74605736-4062-48B7-90A5-5915C724FB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xmlns="" id="{3A1F8AF4-8999-4ECB-821A-877BA8BDFBD6}"/>
                  </a:ext>
                </a:extLst>
              </p:cNvPr>
              <p:cNvSpPr txBox="1"/>
              <p:nvPr/>
            </p:nvSpPr>
            <p:spPr>
              <a:xfrm>
                <a:off x="4122384" y="2523904"/>
                <a:ext cx="20120276" cy="14692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𝑩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𝟔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,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𝑪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𝟖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𝑩𝑨𝑪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oạ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pt-B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 diện tích tam giác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𝑰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2384" y="2523904"/>
                <a:ext cx="20120276" cy="1469248"/>
              </a:xfrm>
              <a:prstGeom prst="rect">
                <a:avLst/>
              </a:prstGeom>
              <a:blipFill>
                <a:blip r:embed="rId6"/>
                <a:stretch>
                  <a:fillRect l="-1212" t="-7469" b="-186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2783BFEB-9740-48FE-B28E-C14846D0132C}"/>
              </a:ext>
            </a:extLst>
          </p:cNvPr>
          <p:cNvGrpSpPr/>
          <p:nvPr/>
        </p:nvGrpSpPr>
        <p:grpSpPr>
          <a:xfrm>
            <a:off x="487414" y="6734653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xmlns="" id="{5B1821F2-040F-4C1E-8FCA-A1688ADC3066}"/>
                    </a:ext>
                  </a:extLst>
                </p:cNvPr>
                <p:cNvSpPr/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𝑰𝑩𝑪</m:t>
                            </m:r>
                          </m:sub>
                        </m:sSub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𝟐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den>
                        </m:f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blipFill>
                  <a:blip r:embed="rId7"/>
                  <a:stretch>
                    <a:fillRect t="-2381" b="-952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Oval 26">
              <a:extLst>
                <a:ext uri="{FF2B5EF4-FFF2-40B4-BE49-F238E27FC236}">
                  <a16:creationId xmlns:a16="http://schemas.microsoft.com/office/drawing/2014/main" xmlns="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xmlns="" id="{030667F9-116D-4633-ACCD-1123DFE5C4E3}"/>
                    </a:ext>
                  </a:extLst>
                </p:cNvPr>
                <p:cNvSpPr/>
                <p:nvPr/>
              </p:nvSpPr>
              <p:spPr>
                <a:xfrm>
                  <a:off x="12636889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𝑰𝑩𝑪</m:t>
                            </m:r>
                          </m:sub>
                        </m:sSub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𝟑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den>
                        </m:f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030667F9-116D-4633-ACCD-1123DFE5C4E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36889" y="2243792"/>
                  <a:ext cx="5103877" cy="617268"/>
                </a:xfrm>
                <a:prstGeom prst="rect">
                  <a:avLst/>
                </a:prstGeom>
                <a:blipFill>
                  <a:blip r:embed="rId8"/>
                  <a:stretch>
                    <a:fillRect t="-2381" b="-952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Oval 28">
              <a:extLst>
                <a:ext uri="{FF2B5EF4-FFF2-40B4-BE49-F238E27FC236}">
                  <a16:creationId xmlns:a16="http://schemas.microsoft.com/office/drawing/2014/main" xmlns="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E8439E4D-A79D-43E7-ACD0-D530140DAEC5}"/>
                  </a:ext>
                </a:extLst>
              </p:cNvPr>
              <p:cNvSpPr txBox="1"/>
              <p:nvPr/>
            </p:nvSpPr>
            <p:spPr>
              <a:xfrm>
                <a:off x="921850" y="8482267"/>
                <a:ext cx="26258669" cy="46773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ý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osin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BC ta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𝐁</m:t>
                      </m:r>
                      <m:sSup>
                        <m:sSup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</m:ctrlPr>
                        </m:sSupPr>
                        <m: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𝐂</m:t>
                          </m:r>
                        </m:e>
                        <m:sup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𝐀</m:t>
                      </m:r>
                      <m:sSup>
                        <m:sSup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</m:ctrlPr>
                        </m:sSupPr>
                        <m: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𝐁</m:t>
                          </m:r>
                        </m:e>
                        <m:sup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𝐀</m:t>
                      </m:r>
                      <m:sSup>
                        <m:sSup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</m:ctrlPr>
                        </m:sSupPr>
                        <m: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𝐂</m:t>
                          </m:r>
                        </m:e>
                        <m:sup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𝟐𝐀𝐁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𝐀𝐂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</m:ctrlPr>
                        </m:funcPr>
                        <m:fNam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𝐀</m:t>
                          </m:r>
                        </m:e>
                      </m:func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400" b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=  </m:t>
                      </m:r>
                      <m:sSup>
                        <m:sSup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kumimoji="0" lang="en-US" sz="4400" b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6</m:t>
                          </m:r>
                        </m:e>
                        <m:sup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</m:ctrlPr>
                        </m:sSupPr>
                        <m: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  <m:sup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</m:ctrlPr>
                        </m:funcPr>
                        <m:fNam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</m:func>
                      <m:sSup>
                        <m:sSup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</m:ctrlPr>
                        </m:sSupPr>
                        <m: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𝐨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400" b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=  52</m:t>
                      </m:r>
                      <m: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𝐁𝐂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𝟏𝟑</m:t>
                          </m:r>
                        </m:e>
                      </m:rad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𝐚</m:t>
                      </m:r>
                    </m:oMath>
                  </m:oMathPara>
                </a14:m>
                <a:endParaRPr kumimoji="0" lang="en-US" sz="4400" b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oại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BC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𝐑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fPr>
                      <m:num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𝐚</m:t>
                        </m:r>
                      </m:num>
                      <m:den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𝐀</m:t>
                            </m:r>
                          </m:e>
                        </m:func>
                      </m:den>
                    </m:f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fPr>
                      <m:num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𝟑</m:t>
                            </m:r>
                          </m:e>
                        </m:rad>
                      </m:num>
                      <m:den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func>
                        <m:sSup>
                          <m:sSup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𝐨</m:t>
                            </m:r>
                          </m:sup>
                        </m:sSup>
                      </m:den>
                    </m:f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fPr>
                      <m:num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𝟑𝟗</m:t>
                            </m:r>
                          </m:e>
                        </m:rad>
                      </m:num>
                      <m:den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kumimoji="0" lang="en-US" sz="4400" b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850" y="8482267"/>
                <a:ext cx="26258669" cy="4677371"/>
              </a:xfrm>
              <a:prstGeom prst="rect">
                <a:avLst/>
              </a:prstGeom>
              <a:blipFill>
                <a:blip r:embed="rId9"/>
                <a:stretch>
                  <a:fillRect l="-929" t="-26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Hình ảnh 5">
            <a:extLst>
              <a:ext uri="{FF2B5EF4-FFF2-40B4-BE49-F238E27FC236}">
                <a16:creationId xmlns:a16="http://schemas.microsoft.com/office/drawing/2014/main" xmlns="" id="{CF2DF956-F26F-451D-A856-93C4C5A6A59C}"/>
              </a:ext>
            </a:extLst>
          </p:cNvPr>
          <p:cNvPicPr/>
          <p:nvPr/>
        </p:nvPicPr>
        <p:blipFill>
          <a:blip r:embed="rId10"/>
          <a:stretch>
            <a:fillRect/>
          </a:stretch>
        </p:blipFill>
        <p:spPr>
          <a:xfrm>
            <a:off x="18745200" y="8534400"/>
            <a:ext cx="5340020" cy="4828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860803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DEB82AE6-AEC7-471B-B78A-1191782FE5EE}"/>
              </a:ext>
            </a:extLst>
          </p:cNvPr>
          <p:cNvGrpSpPr/>
          <p:nvPr/>
        </p:nvGrpSpPr>
        <p:grpSpPr>
          <a:xfrm>
            <a:off x="6990" y="7538079"/>
            <a:ext cx="24078229" cy="5873120"/>
            <a:chOff x="48567" y="4381495"/>
            <a:chExt cx="23584988" cy="862947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8EC90793-DF17-4A07-A5D2-DB94D58C8AE3}"/>
                </a:ext>
              </a:extLst>
            </p:cNvPr>
            <p:cNvSpPr/>
            <p:nvPr/>
          </p:nvSpPr>
          <p:spPr>
            <a:xfrm>
              <a:off x="478628" y="4941553"/>
              <a:ext cx="23154927" cy="8069416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7562FFBD-FE77-4735-B718-FA3371130E3F}"/>
                </a:ext>
              </a:extLst>
            </p:cNvPr>
            <p:cNvGrpSpPr/>
            <p:nvPr/>
          </p:nvGrpSpPr>
          <p:grpSpPr>
            <a:xfrm>
              <a:off x="48567" y="4381495"/>
              <a:ext cx="3991939" cy="1485320"/>
              <a:chOff x="410517" y="4648195"/>
              <a:chExt cx="3991939" cy="1485320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3133C863-4078-4B8D-9552-4D4B3BE9305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161593" y="3892652"/>
                <a:ext cx="1485320" cy="2996406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49546F6A-11D8-4A99-9EB4-C5D65E0A2719}"/>
                  </a:ext>
                </a:extLst>
              </p:cNvPr>
              <p:cNvSpPr txBox="1"/>
              <p:nvPr/>
            </p:nvSpPr>
            <p:spPr>
              <a:xfrm>
                <a:off x="1406053" y="4732064"/>
                <a:ext cx="2872839" cy="803008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6F515284-21E0-44AF-AAEA-E1929AD3468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1"/>
                <a:ext cx="1058948" cy="1485314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0DA79702-BC73-45DD-8B0D-06F87A7F6834}"/>
              </a:ext>
            </a:extLst>
          </p:cNvPr>
          <p:cNvGrpSpPr/>
          <p:nvPr/>
        </p:nvGrpSpPr>
        <p:grpSpPr>
          <a:xfrm>
            <a:off x="391485" y="4603022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xmlns="" id="{FB0C42A7-D65C-4CAC-9A0D-3A94CCB1A1A2}"/>
                    </a:ext>
                  </a:extLst>
                </p:cNvPr>
                <p:cNvSpPr/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𝑰𝑩𝑪</m:t>
                          </m:r>
                        </m:sub>
                      </m:sSub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𝟏𝟑</m:t>
                      </m:r>
                      <m:rad>
                        <m:radPr>
                          <m:degHide m:val="on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FB0C42A7-D65C-4CAC-9A0D-3A94CCB1A1A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90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xmlns="" id="{B3619AB8-54F6-481A-B57C-7747834DD824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044541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𝑰𝑩𝑪</m:t>
                          </m:r>
                        </m:sub>
                      </m:sSub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𝟏𝟐</m:t>
                      </m:r>
                      <m:rad>
                        <m:radPr>
                          <m:degHide m:val="on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3619AB8-54F6-481A-B57C-7747834DD82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044541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90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xmlns="" id="{97A230B1-3214-42A4-BF48-E31182151FA4}"/>
              </a:ext>
            </a:extLst>
          </p:cNvPr>
          <p:cNvGrpSpPr/>
          <p:nvPr/>
        </p:nvGrpSpPr>
        <p:grpSpPr>
          <a:xfrm>
            <a:off x="141340" y="1905000"/>
            <a:ext cx="23943880" cy="2506966"/>
            <a:chOff x="923003" y="3917552"/>
            <a:chExt cx="23943880" cy="2506965"/>
          </a:xfrm>
        </p:grpSpPr>
        <p:sp>
          <p:nvSpPr>
            <p:cNvPr id="15" name="Rounded Rectangle 41">
              <a:extLst>
                <a:ext uri="{FF2B5EF4-FFF2-40B4-BE49-F238E27FC236}">
                  <a16:creationId xmlns:a16="http://schemas.microsoft.com/office/drawing/2014/main" xmlns="" id="{8EE06E5B-F42B-4A33-B714-81E567F4D072}"/>
                </a:ext>
              </a:extLst>
            </p:cNvPr>
            <p:cNvSpPr/>
            <p:nvPr/>
          </p:nvSpPr>
          <p:spPr>
            <a:xfrm>
              <a:off x="1272211" y="4426857"/>
              <a:ext cx="23594672" cy="199766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xmlns="" id="{30493BF6-34C0-45F2-8FB7-B7F144687DAE}"/>
                </a:ext>
              </a:extLst>
            </p:cNvPr>
            <p:cNvGrpSpPr/>
            <p:nvPr/>
          </p:nvGrpSpPr>
          <p:grpSpPr>
            <a:xfrm>
              <a:off x="923003" y="3917552"/>
              <a:ext cx="4029041" cy="1040476"/>
              <a:chOff x="923003" y="3917552"/>
              <a:chExt cx="4029041" cy="1040476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xmlns="" id="{845F444A-634F-41D3-8BAE-FDC1B3FD945C}"/>
                  </a:ext>
                </a:extLst>
              </p:cNvPr>
              <p:cNvGrpSpPr/>
              <p:nvPr/>
            </p:nvGrpSpPr>
            <p:grpSpPr>
              <a:xfrm>
                <a:off x="1448984" y="4075060"/>
                <a:ext cx="3503060" cy="882966"/>
                <a:chOff x="2115734" y="4437010"/>
                <a:chExt cx="3503060" cy="882966"/>
              </a:xfrm>
            </p:grpSpPr>
            <p:sp>
              <p:nvSpPr>
                <p:cNvPr id="19" name="Freeform 20">
                  <a:extLst>
                    <a:ext uri="{FF2B5EF4-FFF2-40B4-BE49-F238E27FC236}">
                      <a16:creationId xmlns:a16="http://schemas.microsoft.com/office/drawing/2014/main" xmlns="" id="{C202490D-5AF0-419F-9F35-52A4057497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25781" y="3126963"/>
                  <a:ext cx="88296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xmlns="" id="{5B483DCE-626C-42FE-8324-5C1C5BBDC4E1}"/>
                    </a:ext>
                  </a:extLst>
                </p:cNvPr>
                <p:cNvSpPr txBox="1"/>
                <p:nvPr/>
              </p:nvSpPr>
              <p:spPr>
                <a:xfrm>
                  <a:off x="2542254" y="4480056"/>
                  <a:ext cx="2895398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9</a:t>
                  </a:r>
                  <a:r>
                    <a:rPr kumimoji="0" lang="vi-VN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xmlns="" id="{74605736-4062-48B7-90A5-5915C724FB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xmlns="" id="{3A1F8AF4-8999-4ECB-821A-877BA8BDFBD6}"/>
                  </a:ext>
                </a:extLst>
              </p:cNvPr>
              <p:cNvSpPr txBox="1"/>
              <p:nvPr/>
            </p:nvSpPr>
            <p:spPr>
              <a:xfrm>
                <a:off x="4122384" y="2523904"/>
                <a:ext cx="20120276" cy="14692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𝑩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𝟔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,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𝑪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𝟖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𝑩𝑨𝑪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oạ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pt-B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 diện tích tam giác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𝑰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2384" y="2523904"/>
                <a:ext cx="20120276" cy="1469248"/>
              </a:xfrm>
              <a:prstGeom prst="rect">
                <a:avLst/>
              </a:prstGeom>
              <a:blipFill>
                <a:blip r:embed="rId6"/>
                <a:stretch>
                  <a:fillRect l="-1212" t="-7469" b="-186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2783BFEB-9740-48FE-B28E-C14846D0132C}"/>
              </a:ext>
            </a:extLst>
          </p:cNvPr>
          <p:cNvGrpSpPr/>
          <p:nvPr/>
        </p:nvGrpSpPr>
        <p:grpSpPr>
          <a:xfrm>
            <a:off x="446045" y="6151205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xmlns="" id="{5B1821F2-040F-4C1E-8FCA-A1688ADC3066}"/>
                    </a:ext>
                  </a:extLst>
                </p:cNvPr>
                <p:cNvSpPr/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𝑰𝑩𝑪</m:t>
                            </m:r>
                          </m:sub>
                        </m:sSub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𝟐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den>
                        </m:f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blipFill>
                  <a:blip r:embed="rId7"/>
                  <a:stretch>
                    <a:fillRect t="-2370" b="-90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Oval 26">
              <a:extLst>
                <a:ext uri="{FF2B5EF4-FFF2-40B4-BE49-F238E27FC236}">
                  <a16:creationId xmlns:a16="http://schemas.microsoft.com/office/drawing/2014/main" xmlns="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xmlns="" id="{030667F9-116D-4633-ACCD-1123DFE5C4E3}"/>
                    </a:ext>
                  </a:extLst>
                </p:cNvPr>
                <p:cNvSpPr/>
                <p:nvPr/>
              </p:nvSpPr>
              <p:spPr>
                <a:xfrm>
                  <a:off x="12636889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𝑰𝑩𝑪</m:t>
                            </m:r>
                          </m:sub>
                        </m:sSub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𝟑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den>
                        </m:f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030667F9-116D-4633-ACCD-1123DFE5C4E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36889" y="2243792"/>
                  <a:ext cx="5103877" cy="617268"/>
                </a:xfrm>
                <a:prstGeom prst="rect">
                  <a:avLst/>
                </a:prstGeom>
                <a:blipFill>
                  <a:blip r:embed="rId8"/>
                  <a:stretch>
                    <a:fillRect t="-2370" b="-90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Oval 28">
              <a:extLst>
                <a:ext uri="{FF2B5EF4-FFF2-40B4-BE49-F238E27FC236}">
                  <a16:creationId xmlns:a16="http://schemas.microsoft.com/office/drawing/2014/main" xmlns="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E8439E4D-A79D-43E7-ACD0-D530140DAEC5}"/>
                  </a:ext>
                </a:extLst>
              </p:cNvPr>
              <p:cNvSpPr txBox="1"/>
              <p:nvPr/>
            </p:nvSpPr>
            <p:spPr>
              <a:xfrm>
                <a:off x="907259" y="8001000"/>
                <a:ext cx="22483820" cy="56789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I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oại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BC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𝐈𝐁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𝐈𝐂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𝐑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fPr>
                      <m:num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𝟑𝟗</m:t>
                            </m:r>
                          </m:e>
                        </m:rad>
                      </m:num>
                      <m:den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kumimoji="0" lang="en-US" sz="4400" b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I,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IB ta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accPr>
                      <m:e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𝐁𝐈𝐂</m:t>
                        </m:r>
                      </m:e>
                    </m:acc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̂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accPr>
                      <m:e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𝐁𝐀𝐂</m:t>
                        </m:r>
                      </m:e>
                    </m:acc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𝟏𝟐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pPr>
                      <m:e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𝐨</m:t>
                        </m:r>
                      </m:sup>
                    </m:sSup>
                  </m:oMath>
                </a14:m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ối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ội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ở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ắn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ng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ta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IBC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kumimoji="0" lang="en-US" sz="4400" b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bPr>
                      <m:e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𝐒</m:t>
                        </m:r>
                      </m:e>
                      <m:sub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𝐈𝐁𝐂</m:t>
                        </m:r>
                      </m:sub>
                    </m:sSub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fPr>
                      <m:num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𝐈𝐁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.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𝐈𝐂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funcPr>
                      <m:fName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𝐬𝐢𝐧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𝐁𝐈𝐂</m:t>
                            </m:r>
                          </m:e>
                        </m:acc>
                      </m:e>
                    </m:func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fPr>
                      <m:num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fPr>
                      <m:num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𝟑𝟗</m:t>
                            </m:r>
                          </m:e>
                        </m:rad>
                      </m:num>
                      <m:den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fPr>
                      <m:num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𝟑𝟗</m:t>
                            </m:r>
                          </m:e>
                        </m:rad>
                      </m:num>
                      <m:den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funcPr>
                      <m:fName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𝐬𝐢𝐧</m:t>
                        </m:r>
                      </m:fName>
                      <m:e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func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pPr>
                      <m:e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𝐨</m:t>
                        </m:r>
                      </m:sup>
                    </m:sSup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fPr>
                      <m:num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𝟑</m:t>
                        </m:r>
                        <m:rad>
                          <m:radPr>
                            <m:degHide m:val="on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kumimoji="0" lang="en-US" sz="4400" b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259" y="8001000"/>
                <a:ext cx="22483820" cy="5678991"/>
              </a:xfrm>
              <a:prstGeom prst="rect">
                <a:avLst/>
              </a:prstGeom>
              <a:blipFill>
                <a:blip r:embed="rId9"/>
                <a:stretch>
                  <a:fillRect l="-1112" t="-2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Oval 33">
            <a:extLst>
              <a:ext uri="{FF2B5EF4-FFF2-40B4-BE49-F238E27FC236}">
                <a16:creationId xmlns:a16="http://schemas.microsoft.com/office/drawing/2014/main" xmlns="" id="{B04020A8-70DE-4A81-B6D1-05DE3CA18AC8}"/>
              </a:ext>
            </a:extLst>
          </p:cNvPr>
          <p:cNvSpPr/>
          <p:nvPr/>
        </p:nvSpPr>
        <p:spPr>
          <a:xfrm>
            <a:off x="12439101" y="6287728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46478373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708C62C3-3138-4092-86C2-85A1567C6E78}"/>
              </a:ext>
            </a:extLst>
          </p:cNvPr>
          <p:cNvGrpSpPr/>
          <p:nvPr/>
        </p:nvGrpSpPr>
        <p:grpSpPr>
          <a:xfrm>
            <a:off x="24882" y="1524000"/>
            <a:ext cx="23798726" cy="11742140"/>
            <a:chOff x="1447794" y="1793807"/>
            <a:chExt cx="23798726" cy="11742140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xmlns="" id="{E17C9077-2F0E-4830-9CBB-2CF87E745444}"/>
                </a:ext>
              </a:extLst>
            </p:cNvPr>
            <p:cNvGrpSpPr/>
            <p:nvPr/>
          </p:nvGrpSpPr>
          <p:grpSpPr>
            <a:xfrm>
              <a:off x="1447794" y="1793807"/>
              <a:ext cx="23798726" cy="11742140"/>
              <a:chOff x="1447794" y="1793807"/>
              <a:chExt cx="23798726" cy="11742140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585465" y="1797127"/>
                <a:ext cx="23661055" cy="11738820"/>
                <a:chOff x="-3529363" y="3448230"/>
                <a:chExt cx="23661055" cy="11738820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529363" y="3448230"/>
                  <a:ext cx="23661055" cy="11738820"/>
                  <a:chOff x="-3529363" y="3448230"/>
                  <a:chExt cx="23661055" cy="11738820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529363" y="3657264"/>
                    <a:ext cx="23661055" cy="11529786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28575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  <a:defRPr/>
                    </a:pPr>
                    <a:r>
                      <a:rPr lang="en-US" sz="5400" b="1" cap="all" dirty="0">
                        <a:ln w="0"/>
                        <a:solidFill>
                          <a:prstClr val="white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4731544" y="1793807"/>
                <a:ext cx="15994855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4850021" y="1953929"/>
                <a:ext cx="1571683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800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ƯƠNG 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I</a:t>
                </a:r>
                <a:r>
                  <a:rPr lang="vi-VN" sz="4800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. 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 THỨC LƯỢNG TRONG TAM GIÁC</a:t>
                </a:r>
                <a:endParaRPr lang="vi-VN" sz="4800" b="1" dirty="0">
                  <a:solidFill>
                    <a:srgbClr val="C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8" name="Group 26"/>
              <p:cNvGrpSpPr/>
              <p:nvPr/>
            </p:nvGrpSpPr>
            <p:grpSpPr>
              <a:xfrm>
                <a:off x="1447799" y="6374538"/>
                <a:ext cx="1451427" cy="829482"/>
                <a:chOff x="7459669" y="8653817"/>
                <a:chExt cx="1439611" cy="829578"/>
              </a:xfrm>
            </p:grpSpPr>
            <p:sp>
              <p:nvSpPr>
                <p:cNvPr id="59" name="Isosceles Triangle 44"/>
                <p:cNvSpPr/>
                <p:nvPr/>
              </p:nvSpPr>
              <p:spPr>
                <a:xfrm rot="16200000">
                  <a:off x="7469936" y="8643550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60" name="Group 28"/>
                <p:cNvGrpSpPr/>
                <p:nvPr/>
              </p:nvGrpSpPr>
              <p:grpSpPr>
                <a:xfrm>
                  <a:off x="7527680" y="8717440"/>
                  <a:ext cx="1371600" cy="765955"/>
                  <a:chOff x="7527680" y="8717440"/>
                  <a:chExt cx="1371600" cy="765955"/>
                </a:xfrm>
              </p:grpSpPr>
              <p:sp>
                <p:nvSpPr>
                  <p:cNvPr id="61" name="Round Same Side Corner Rectangle 60"/>
                  <p:cNvSpPr/>
                  <p:nvPr/>
                </p:nvSpPr>
                <p:spPr>
                  <a:xfrm rot="5400000">
                    <a:off x="7847720" y="8397400"/>
                    <a:ext cx="731520" cy="1371600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7946883" y="8775427"/>
                    <a:ext cx="531363" cy="70796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4000" b="1" dirty="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A</a:t>
                    </a:r>
                  </a:p>
                </p:txBody>
              </p:sp>
            </p:grpSp>
          </p:grpSp>
          <p:grpSp>
            <p:nvGrpSpPr>
              <p:cNvPr id="63" name="Group 67"/>
              <p:cNvGrpSpPr/>
              <p:nvPr/>
            </p:nvGrpSpPr>
            <p:grpSpPr>
              <a:xfrm>
                <a:off x="1516368" y="6442273"/>
                <a:ext cx="4409480" cy="1847717"/>
                <a:chOff x="7528249" y="6152456"/>
                <a:chExt cx="4409994" cy="1847930"/>
              </a:xfrm>
            </p:grpSpPr>
            <p:sp>
              <p:nvSpPr>
                <p:cNvPr id="75" name="Rectangle 74"/>
                <p:cNvSpPr/>
                <p:nvPr/>
              </p:nvSpPr>
              <p:spPr>
                <a:xfrm>
                  <a:off x="9201277" y="6152456"/>
                  <a:ext cx="2736966" cy="8157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0"/>
                    </a:spcBef>
                    <a:defRPr/>
                  </a:pP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Ự LUẬN</a:t>
                  </a:r>
                </a:p>
              </p:txBody>
            </p:sp>
            <p:grpSp>
              <p:nvGrpSpPr>
                <p:cNvPr id="78" name="Group 41"/>
                <p:cNvGrpSpPr/>
                <p:nvPr/>
              </p:nvGrpSpPr>
              <p:grpSpPr>
                <a:xfrm>
                  <a:off x="7528249" y="7232684"/>
                  <a:ext cx="1383018" cy="767702"/>
                  <a:chOff x="7527681" y="6251989"/>
                  <a:chExt cx="1371600" cy="767702"/>
                </a:xfrm>
              </p:grpSpPr>
              <p:sp>
                <p:nvSpPr>
                  <p:cNvPr id="79" name="Round Same Side Corner Rectangle 78"/>
                  <p:cNvSpPr/>
                  <p:nvPr/>
                </p:nvSpPr>
                <p:spPr>
                  <a:xfrm rot="5400000">
                    <a:off x="7847721" y="5968131"/>
                    <a:ext cx="731520" cy="1371600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80" name="TextBox 79"/>
                  <p:cNvSpPr txBox="1"/>
                  <p:nvPr/>
                </p:nvSpPr>
                <p:spPr>
                  <a:xfrm>
                    <a:off x="7838223" y="6251989"/>
                    <a:ext cx="532954" cy="70796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4000" b="1" dirty="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B</a:t>
                    </a:r>
                  </a:p>
                </p:txBody>
              </p:sp>
            </p:grpSp>
          </p:grpSp>
          <p:grpSp>
            <p:nvGrpSpPr>
              <p:cNvPr id="83" name="Group 44"/>
              <p:cNvGrpSpPr/>
              <p:nvPr/>
            </p:nvGrpSpPr>
            <p:grpSpPr>
              <a:xfrm>
                <a:off x="1447799" y="9871004"/>
                <a:ext cx="1014914" cy="838206"/>
                <a:chOff x="7459669" y="6289461"/>
                <a:chExt cx="1006652" cy="838303"/>
              </a:xfrm>
            </p:grpSpPr>
            <p:sp>
              <p:nvSpPr>
                <p:cNvPr id="84" name="Isosceles Triangle 44"/>
                <p:cNvSpPr/>
                <p:nvPr/>
              </p:nvSpPr>
              <p:spPr>
                <a:xfrm rot="16200000">
                  <a:off x="7469936" y="6279194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958808" y="6419796"/>
                  <a:ext cx="507513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4</a:t>
                  </a:r>
                </a:p>
              </p:txBody>
            </p:sp>
          </p:grpSp>
          <p:grpSp>
            <p:nvGrpSpPr>
              <p:cNvPr id="47" name="Group 67"/>
              <p:cNvGrpSpPr/>
              <p:nvPr/>
            </p:nvGrpSpPr>
            <p:grpSpPr>
              <a:xfrm>
                <a:off x="1447794" y="7497080"/>
                <a:ext cx="11281177" cy="1979138"/>
                <a:chOff x="7459665" y="6039067"/>
                <a:chExt cx="14585646" cy="1979359"/>
              </a:xfrm>
            </p:grpSpPr>
            <p:sp>
              <p:nvSpPr>
                <p:cNvPr id="48" name="Rectangle 47"/>
                <p:cNvSpPr/>
                <p:nvPr/>
              </p:nvSpPr>
              <p:spPr>
                <a:xfrm>
                  <a:off x="9549477" y="6039067"/>
                  <a:ext cx="12495834" cy="8156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0"/>
                    </a:spcBef>
                    <a:defRPr/>
                  </a:pP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ÀI TẬP TRẮC NGHIỆM CỦNG CỐ</a:t>
                  </a:r>
                </a:p>
              </p:txBody>
            </p:sp>
            <p:grpSp>
              <p:nvGrpSpPr>
                <p:cNvPr id="49" name="Group 32"/>
                <p:cNvGrpSpPr/>
                <p:nvPr/>
              </p:nvGrpSpPr>
              <p:grpSpPr>
                <a:xfrm>
                  <a:off x="7459665" y="7202659"/>
                  <a:ext cx="1354198" cy="815767"/>
                  <a:chOff x="7459669" y="6221964"/>
                  <a:chExt cx="1343019" cy="815767"/>
                </a:xfrm>
              </p:grpSpPr>
              <p:sp>
                <p:nvSpPr>
                  <p:cNvPr id="50" name="Isosceles Triangle 44"/>
                  <p:cNvSpPr/>
                  <p:nvPr/>
                </p:nvSpPr>
                <p:spPr>
                  <a:xfrm rot="16200000">
                    <a:off x="7469936" y="6211697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53" name="TextBox 52"/>
                  <p:cNvSpPr txBox="1"/>
                  <p:nvPr/>
                </p:nvSpPr>
                <p:spPr>
                  <a:xfrm>
                    <a:off x="8126036" y="6329766"/>
                    <a:ext cx="676652" cy="7079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4000" b="1" dirty="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</a:t>
                    </a:r>
                  </a:p>
                </p:txBody>
              </p:sp>
            </p:grpSp>
          </p:grpSp>
          <p:sp>
            <p:nvSpPr>
              <p:cNvPr id="68" name="TextBox 67"/>
              <p:cNvSpPr txBox="1"/>
              <p:nvPr/>
            </p:nvSpPr>
            <p:spPr>
              <a:xfrm>
                <a:off x="1941417" y="12402773"/>
                <a:ext cx="530915" cy="707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5</a:t>
                </a:r>
              </a:p>
            </p:txBody>
          </p: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xmlns="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001137" cy="809605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algn="ctr"/>
              <a:r>
                <a:rPr lang="en-US" sz="6000" dirty="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HÌNH HỌC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xmlns="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xmlns="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xmlns="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xmlns="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xmlns="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algn="ctr"/>
                <a:r>
                  <a:rPr lang="en-US" sz="8000">
                    <a:solidFill>
                      <a:prstClr val="white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prstClr val="white"/>
                  </a:solidFill>
                </a:endParaRPr>
              </a:p>
            </p:txBody>
          </p:sp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1AE93CD5-DF59-40D6-86A3-C22A2276DF2D}"/>
              </a:ext>
            </a:extLst>
          </p:cNvPr>
          <p:cNvGrpSpPr/>
          <p:nvPr/>
        </p:nvGrpSpPr>
        <p:grpSpPr>
          <a:xfrm>
            <a:off x="6112487" y="3208277"/>
            <a:ext cx="17795896" cy="1339979"/>
            <a:chOff x="6112487" y="3208277"/>
            <a:chExt cx="17795896" cy="1339979"/>
          </a:xfrm>
        </p:grpSpPr>
        <p:grpSp>
          <p:nvGrpSpPr>
            <p:cNvPr id="112" name="Group 111">
              <a:extLst>
                <a:ext uri="{FF2B5EF4-FFF2-40B4-BE49-F238E27FC236}">
                  <a16:creationId xmlns:a16="http://schemas.microsoft.com/office/drawing/2014/main" xmlns="" id="{1F6311BF-A4CF-4E55-85D0-0A86514BB33B}"/>
                </a:ext>
              </a:extLst>
            </p:cNvPr>
            <p:cNvGrpSpPr/>
            <p:nvPr/>
          </p:nvGrpSpPr>
          <p:grpSpPr>
            <a:xfrm>
              <a:off x="6112487" y="3208277"/>
              <a:ext cx="9508514" cy="1339979"/>
              <a:chOff x="71819" y="108752"/>
              <a:chExt cx="3623334" cy="872484"/>
            </a:xfrm>
          </p:grpSpPr>
          <p:pic>
            <p:nvPicPr>
              <p:cNvPr id="113" name="Picture 112">
                <a:extLst>
                  <a:ext uri="{FF2B5EF4-FFF2-40B4-BE49-F238E27FC236}">
                    <a16:creationId xmlns:a16="http://schemas.microsoft.com/office/drawing/2014/main" xmlns="" id="{E248C2BE-8566-4C92-B9DC-0F7EBDD761B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1819" y="148683"/>
                <a:ext cx="3623334" cy="824094"/>
              </a:xfrm>
              <a:prstGeom prst="rect">
                <a:avLst/>
              </a:prstGeom>
            </p:spPr>
          </p:pic>
          <p:sp>
            <p:nvSpPr>
              <p:cNvPr id="115" name="TextBox 321">
                <a:extLst>
                  <a:ext uri="{FF2B5EF4-FFF2-40B4-BE49-F238E27FC236}">
                    <a16:creationId xmlns:a16="http://schemas.microsoft.com/office/drawing/2014/main" xmlns="" id="{EFE5FD9A-8DAE-41E9-BE5B-4B8636094028}"/>
                  </a:ext>
                </a:extLst>
              </p:cNvPr>
              <p:cNvSpPr txBox="1"/>
              <p:nvPr/>
            </p:nvSpPr>
            <p:spPr>
              <a:xfrm>
                <a:off x="123610" y="108752"/>
                <a:ext cx="612133" cy="872484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algn="ctr">
                  <a:lnSpc>
                    <a:spcPct val="106000"/>
                  </a:lnSpc>
                  <a:spcAft>
                    <a:spcPts val="800"/>
                  </a:spcAft>
                </a:pPr>
                <a:endParaRPr lang="en-US" sz="60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xmlns="" id="{F34F8E6D-9818-48E0-9A9E-B9B390FBA89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944600" y="3269604"/>
              <a:ext cx="9963783" cy="1278652"/>
            </a:xfrm>
            <a:prstGeom prst="rect">
              <a:avLst/>
            </a:prstGeom>
          </p:spPr>
        </p:pic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8FDDB460-CB8B-421C-A224-7CE97E17D46C}"/>
              </a:ext>
            </a:extLst>
          </p:cNvPr>
          <p:cNvSpPr txBox="1"/>
          <p:nvPr/>
        </p:nvSpPr>
        <p:spPr>
          <a:xfrm>
            <a:off x="7772400" y="3543925"/>
            <a:ext cx="1485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1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ÔN TẬP CUỐI CHƯƠNG III</a:t>
            </a:r>
            <a:r>
              <a:rPr lang="en-US" sz="4800" b="1" baseline="300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8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8919256"/>
      </p:ext>
    </p:extLst>
  </p:cSld>
  <p:clrMapOvr>
    <a:masterClrMapping/>
  </p:clrMapOvr>
  <p:transition spd="slow">
    <p:fad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120264" y="8811403"/>
            <a:ext cx="23862374" cy="473076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385312" y="4502303"/>
              <a:ext cx="22682027" cy="5595445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sz="48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vi-VN" sz="4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8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120264" y="2319157"/>
            <a:ext cx="16110335" cy="6398617"/>
            <a:chOff x="923003" y="3917552"/>
            <a:chExt cx="16000845" cy="6312000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162663" y="4181070"/>
              <a:ext cx="15761185" cy="604848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8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sz="48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989602" cy="39780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defRPr/>
                  </a:pPr>
                  <a:r>
                    <a:rPr lang="en-US" sz="48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</a:t>
                  </a:r>
                  <a:r>
                    <a:rPr lang="vi-VN" sz="48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8 </a:t>
                  </a:r>
                  <a:endParaRPr lang="en-US" sz="4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endParaRPr lang="en-US" sz="4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Ự LUẬN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vi-VN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lang="en-US" sz="48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xmlns="" id="{8ACF7365-8D15-40BF-9157-8298D9599D83}"/>
                  </a:ext>
                </a:extLst>
              </p:cNvPr>
              <p:cNvSpPr txBox="1"/>
              <p:nvPr/>
            </p:nvSpPr>
            <p:spPr>
              <a:xfrm>
                <a:off x="1" y="2514600"/>
                <a:ext cx="15621000" cy="60446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21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à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ở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à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𝟑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𝒌𝒎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ề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𝑵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𝑬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Sau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à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ể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ố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𝒌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/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𝒉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ề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 thời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à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ể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ố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𝒌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/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𝒉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ặp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à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45021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à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ể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45021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ể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â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à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ặp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à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8ACF7365-8D15-40BF-9157-8298D9599D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2514600"/>
                <a:ext cx="15621000" cy="6044668"/>
              </a:xfrm>
              <a:prstGeom prst="rect">
                <a:avLst/>
              </a:prstGeom>
              <a:blipFill>
                <a:blip r:embed="rId4"/>
                <a:stretch>
                  <a:fillRect t="-2422" r="-429" b="-38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8" name="Picture 37">
            <a:extLst>
              <a:ext uri="{FF2B5EF4-FFF2-40B4-BE49-F238E27FC236}">
                <a16:creationId xmlns:a16="http://schemas.microsoft.com/office/drawing/2014/main" xmlns="" id="{7506DAAC-FE40-47BA-BA21-F75DE577035A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16287220" y="1524000"/>
            <a:ext cx="6572780" cy="4476684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xmlns="" id="{7B4A604D-2F34-4F11-86F1-D3F391E282F4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16471899" y="5791200"/>
            <a:ext cx="7054320" cy="30896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xmlns="" id="{30273D73-9D3C-4BAC-AE55-294FF7A5E6B1}"/>
                  </a:ext>
                </a:extLst>
              </p:cNvPr>
              <p:cNvSpPr txBox="1"/>
              <p:nvPr/>
            </p:nvSpPr>
            <p:spPr>
              <a:xfrm>
                <a:off x="1886461" y="9258089"/>
                <a:ext cx="21923123" cy="39573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21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a)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à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ể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ắc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021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à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à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ặ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ở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n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à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ở vi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à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ở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45021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𝒕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 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𝒕</m:t>
                        </m:r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&gt;</m:t>
                        </m:r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ờ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ờ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à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ặ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021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𝟑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m,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𝟎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𝒕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 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𝒌𝒎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 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𝟎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𝒕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 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𝒌𝒎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30273D73-9D3C-4BAC-AE55-294FF7A5E6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6461" y="9258089"/>
                <a:ext cx="21923123" cy="3957365"/>
              </a:xfrm>
              <a:prstGeom prst="rect">
                <a:avLst/>
              </a:prstGeom>
              <a:blipFill>
                <a:blip r:embed="rId7"/>
                <a:stretch>
                  <a:fillRect t="-3698" r="-139" b="-64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41257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110048" y="8750882"/>
            <a:ext cx="23894334" cy="4730760"/>
            <a:chOff x="48567" y="4381499"/>
            <a:chExt cx="23018773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290867" y="4574792"/>
              <a:ext cx="22776473" cy="5522956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sz="48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vi-VN" sz="4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8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120264" y="2319157"/>
            <a:ext cx="16285652" cy="6389119"/>
            <a:chOff x="923003" y="3917552"/>
            <a:chExt cx="16174970" cy="6680985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162662" y="4156133"/>
              <a:ext cx="15935311" cy="644240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sz="48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989602" cy="39780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defRPr/>
                  </a:pPr>
                  <a:r>
                    <a:rPr lang="en-US" sz="48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</a:t>
                  </a:r>
                  <a:r>
                    <a:rPr lang="vi-VN" sz="48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8 </a:t>
                  </a:r>
                  <a:endParaRPr lang="en-US" sz="4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endParaRPr lang="en-US" sz="4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Ự LUẬN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vi-VN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lang="en-US" sz="48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xmlns="" id="{8ACF7365-8D15-40BF-9157-8298D9599D83}"/>
                  </a:ext>
                </a:extLst>
              </p:cNvPr>
              <p:cNvSpPr txBox="1"/>
              <p:nvPr/>
            </p:nvSpPr>
            <p:spPr>
              <a:xfrm>
                <a:off x="110049" y="2615652"/>
                <a:ext cx="16044352" cy="60446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21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à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ở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à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𝟑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𝒌𝒎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ề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𝑵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𝑬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Sau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à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ể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ố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𝒌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/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𝒉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ề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 thời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à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ể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ố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𝒌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/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𝒉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ặp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à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45021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à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ể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45021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ể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â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à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ặp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à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8ACF7365-8D15-40BF-9157-8298D9599D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049" y="2615652"/>
                <a:ext cx="16044352" cy="6044668"/>
              </a:xfrm>
              <a:prstGeom prst="rect">
                <a:avLst/>
              </a:prstGeom>
              <a:blipFill>
                <a:blip r:embed="rId4"/>
                <a:stretch>
                  <a:fillRect t="-2319" r="-2356" b="-38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8" name="Picture 37">
            <a:extLst>
              <a:ext uri="{FF2B5EF4-FFF2-40B4-BE49-F238E27FC236}">
                <a16:creationId xmlns:a16="http://schemas.microsoft.com/office/drawing/2014/main" xmlns="" id="{7506DAAC-FE40-47BA-BA21-F75DE577035A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16449444" y="1523656"/>
            <a:ext cx="7372246" cy="4267544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xmlns="" id="{7B4A604D-2F34-4F11-86F1-D3F391E282F4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16916400" y="5486400"/>
            <a:ext cx="6324148" cy="33338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xmlns="" id="{30273D73-9D3C-4BAC-AE55-294FF7A5E6B1}"/>
                  </a:ext>
                </a:extLst>
              </p:cNvPr>
              <p:cNvSpPr txBox="1"/>
              <p:nvPr/>
            </p:nvSpPr>
            <p:spPr>
              <a:xfrm>
                <a:off x="562310" y="8915400"/>
                <a:ext cx="25247014" cy="46494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21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4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 </a:t>
                </a:r>
                <a:r>
                  <a:rPr lang="en-US" sz="4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ý</a:t>
                </a:r>
                <a:r>
                  <a:rPr lang="en-US" sz="4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</a:t>
                </a:r>
                <a:r>
                  <a:rPr lang="en-US" sz="4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in ta </a:t>
                </a:r>
                <a:r>
                  <a:rPr lang="en-US" sz="4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450215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2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2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2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  <m:sup>
                          <m:r>
                            <a:rPr lang="en-US" sz="42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2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2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2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2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2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2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2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𝑩</m:t>
                      </m:r>
                      <m:sSup>
                        <m:sSupPr>
                          <m:ctrlPr>
                            <a:rPr lang="en-US" sz="42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2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  <m:sup>
                          <m:r>
                            <a:rPr lang="en-US" sz="42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2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2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2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𝑩</m:t>
                      </m:r>
                      <m:r>
                        <a:rPr lang="en-US" sz="42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2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𝑩𝑪</m:t>
                      </m:r>
                      <m:r>
                        <a:rPr lang="en-US" sz="42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2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2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2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func>
                    </m:oMath>
                  </m:oMathPara>
                </a14:m>
                <a:endParaRPr lang="en-US" sz="42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450215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2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2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2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2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𝟓𝟎</m:t>
                              </m:r>
                              <m:r>
                                <a:rPr lang="en-US" sz="42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d>
                        </m:e>
                        <m:sup>
                          <m:r>
                            <a:rPr lang="en-US" sz="42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2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2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</m:t>
                      </m:r>
                      <m:sSup>
                        <m:sSupPr>
                          <m:ctrlPr>
                            <a:rPr lang="en-US" sz="42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2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  <m:sup>
                          <m:r>
                            <a:rPr lang="en-US" sz="42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2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2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2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2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𝟎</m:t>
                              </m:r>
                              <m:r>
                                <a:rPr lang="en-US" sz="42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d>
                        </m:e>
                        <m:sup>
                          <m:r>
                            <a:rPr lang="en-US" sz="42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2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2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2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2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𝟑</m:t>
                      </m:r>
                      <m:r>
                        <a:rPr lang="en-US" sz="42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2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𝟎</m:t>
                      </m:r>
                      <m:r>
                        <a:rPr lang="en-US" sz="42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𝒕</m:t>
                      </m:r>
                      <m:r>
                        <a:rPr lang="en-US" sz="42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2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2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2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func>
                      <m:r>
                        <a:rPr lang="en-US" sz="42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42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2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e>
                        <m:sup>
                          <m:r>
                            <a:rPr lang="en-US" sz="42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a:rPr lang="en-US" sz="42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en-US" sz="42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𝟔𝟎𝟎</m:t>
                      </m:r>
                      <m:sSup>
                        <m:sSupPr>
                          <m:ctrlPr>
                            <a:rPr lang="en-US" sz="42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2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𝒕</m:t>
                          </m:r>
                        </m:e>
                        <m:sup>
                          <m:r>
                            <a:rPr lang="en-US" sz="42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2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2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𝟏𝟖𝟎</m:t>
                      </m:r>
                      <m:r>
                        <a:rPr lang="en-US" sz="42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2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2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2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func>
                      <m:r>
                        <a:rPr lang="en-US" sz="42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42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2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e>
                        <m:sup>
                          <m:r>
                            <a:rPr lang="en-US" sz="42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42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2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𝒕</m:t>
                      </m:r>
                      <m:r>
                        <a:rPr lang="en-US" sz="42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2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𝟖𝟎𝟗</m:t>
                      </m:r>
                      <m:r>
                        <a:rPr lang="en-US" sz="42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2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r>
                  <a:rPr lang="en-US" sz="42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/>
                </a:r>
                <a:br>
                  <a:rPr lang="en-US" sz="42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</a:br>
                <a14:m>
                  <m:oMath xmlns:m="http://schemas.openxmlformats.org/officeDocument/2006/math">
                    <m:r>
                      <a:rPr lang="en-US" sz="4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2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2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2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2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𝒕</m:t>
                            </m:r>
                            <m:r>
                              <a:rPr lang="en-US" sz="42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≈</m:t>
                            </m:r>
                            <m:r>
                              <a:rPr lang="en-US" sz="42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sz="42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US" sz="42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𝟗𝟗𝟐𝟓𝟎𝟖𝟕𝟐𝟓</m:t>
                            </m:r>
                          </m:e>
                          <m:e>
                            <m:r>
                              <a:rPr lang="en-US" sz="42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2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𝒕</m:t>
                            </m:r>
                            <m:r>
                              <a:rPr lang="en-US" sz="42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≈−</m:t>
                            </m:r>
                            <m:r>
                              <a:rPr lang="en-US" sz="42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  <m:r>
                              <a:rPr lang="en-US" sz="42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US" sz="42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𝟖𝟖𝟏𝟏𝟏𝟐𝟖</m:t>
                            </m:r>
                            <m:r>
                              <a:rPr lang="en-US" sz="42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 &lt;</m:t>
                            </m:r>
                            <m:r>
                              <a:rPr lang="en-US" sz="42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  <m:d>
                              <m:dPr>
                                <m:ctrlPr>
                                  <a:rPr lang="en-US" sz="42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200" b="1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𝒍𝒐𝒂𝒊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r>
                  <a:rPr lang="vi-VN" sz="4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𝒕</m:t>
                    </m:r>
                    <m:r>
                      <a:rPr lang="en-US" sz="4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≈</m:t>
                    </m:r>
                    <m:r>
                      <a:rPr lang="en-US" sz="4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𝟗𝟐𝟓𝟎𝟖𝟕𝟐𝟓</m:t>
                    </m:r>
                  </m:oMath>
                </a14:m>
                <a:r>
                  <a:rPr lang="en-US" sz="4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ờ</a:t>
                </a:r>
                <a:r>
                  <a:rPr lang="en-US" sz="4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àu</a:t>
                </a:r>
                <a:r>
                  <a:rPr lang="en-US" sz="4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4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ặp</a:t>
                </a:r>
                <a:r>
                  <a:rPr lang="en-US" sz="4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àu</a:t>
                </a:r>
                <a:r>
                  <a:rPr lang="en-US" sz="4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30273D73-9D3C-4BAC-AE55-294FF7A5E6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310" y="8915400"/>
                <a:ext cx="25247014" cy="4649414"/>
              </a:xfrm>
              <a:prstGeom prst="rect">
                <a:avLst/>
              </a:prstGeom>
              <a:blipFill>
                <a:blip r:embed="rId7"/>
                <a:stretch>
                  <a:fillRect t="-31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130897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227225" y="6823436"/>
            <a:ext cx="23508263" cy="6549771"/>
            <a:chOff x="242034" y="4268367"/>
            <a:chExt cx="22677180" cy="6828675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833417" y="5058974"/>
              <a:ext cx="22085797" cy="6038068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242034" y="4268367"/>
              <a:ext cx="3798473" cy="1079473"/>
              <a:chOff x="603984" y="4535067"/>
              <a:chExt cx="3798473" cy="1079473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603984" y="4535067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A8B4DB7-EFF8-4AF8-B0FA-839D4C447E82}"/>
              </a:ext>
            </a:extLst>
          </p:cNvPr>
          <p:cNvGrpSpPr/>
          <p:nvPr/>
        </p:nvGrpSpPr>
        <p:grpSpPr>
          <a:xfrm>
            <a:off x="327641" y="5308982"/>
            <a:ext cx="23556178" cy="1375322"/>
            <a:chOff x="241306" y="2276035"/>
            <a:chExt cx="11778089" cy="687661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xmlns="" id="{8E77691F-65E4-4D25-99BE-C63849AAC2C4}"/>
                </a:ext>
              </a:extLst>
            </p:cNvPr>
            <p:cNvSpPr/>
            <p:nvPr/>
          </p:nvSpPr>
          <p:spPr>
            <a:xfrm>
              <a:off x="3801455" y="2276035"/>
              <a:ext cx="2468235" cy="687661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xmlns="" id="{BF1812F0-72B6-4695-918E-1559D10E093B}"/>
                </a:ext>
              </a:extLst>
            </p:cNvPr>
            <p:cNvSpPr/>
            <p:nvPr/>
          </p:nvSpPr>
          <p:spPr>
            <a:xfrm>
              <a:off x="531851" y="2303046"/>
              <a:ext cx="2468235" cy="62367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xmlns="" id="{E1DB1070-DB60-40AD-900A-04886F77B54F}"/>
                </a:ext>
              </a:extLst>
            </p:cNvPr>
            <p:cNvSpPr/>
            <p:nvPr/>
          </p:nvSpPr>
          <p:spPr>
            <a:xfrm>
              <a:off x="6544723" y="2276035"/>
              <a:ext cx="2468235" cy="687661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6DFE3254-D4F7-4AE6-9631-67D4D43B93C6}"/>
                </a:ext>
              </a:extLst>
            </p:cNvPr>
            <p:cNvSpPr/>
            <p:nvPr/>
          </p:nvSpPr>
          <p:spPr>
            <a:xfrm>
              <a:off x="9551160" y="2276035"/>
              <a:ext cx="2468235" cy="687661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6386435" y="5363006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141341" y="2701927"/>
            <a:ext cx="23943880" cy="2401466"/>
            <a:chOff x="923003" y="3917552"/>
            <a:chExt cx="23943880" cy="2401465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272211" y="4351391"/>
              <a:ext cx="23594672" cy="1967626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2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RẮC NGHIỆM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xmlns="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38238" y="3209892"/>
                <a:ext cx="18967316" cy="1242665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marL="629920" marR="0" lvl="0" indent="-359410" algn="ctr" defTabSz="1828800" rtl="0" eaLnBrk="1" fontAlgn="auto" latinLnBrk="0" hangingPunct="1">
                  <a:lnSpc>
                    <a:spcPct val="115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𝟑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8238" y="3209892"/>
                <a:ext cx="18967316" cy="1242665"/>
              </a:xfrm>
              <a:prstGeom prst="rect">
                <a:avLst/>
              </a:prstGeom>
              <a:blipFill>
                <a:blip r:embed="rId4"/>
                <a:stretch>
                  <a:fillRect t="-6829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2155243" y="5282905"/>
                <a:ext cx="2767424" cy="12616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𝑹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num>
                        <m:den>
                          <m:func>
                            <m:func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5243" y="5282905"/>
                <a:ext cx="2767424" cy="126162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8534400" y="5181600"/>
                <a:ext cx="2586542" cy="15144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𝑹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4400" y="5181600"/>
                <a:ext cx="2586542" cy="15144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4215718" y="5181600"/>
                <a:ext cx="2528833" cy="15144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𝑹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15718" y="5181600"/>
                <a:ext cx="2528833" cy="15144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19348732" y="5029200"/>
                <a:ext cx="3358868" cy="17277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𝑹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48732" y="5029200"/>
                <a:ext cx="3358868" cy="172778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3833438" y="7632662"/>
                <a:ext cx="6747847" cy="57405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num>
                      <m:den>
                        <m:func>
                          <m:funcPr>
                            <m:ctrlPr>
                              <a:rPr lang="en-US" sz="48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</m:func>
                      </m:den>
                    </m:f>
                  </m:oMath>
                </a14:m>
                <a:endParaRPr lang="en-US" sz="48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num>
                        <m:den>
                          <m:func>
                            <m:funcPr>
                              <m:ctrlPr>
                                <a:rPr lang="en-US" sz="48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func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48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num>
                        <m:den>
                          <m:f>
                            <m:fPr>
                              <m:ctrlPr>
                                <a:rPr lang="en-US" sz="48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4800" b="1" i="1"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</m:den>
                      </m:f>
                    </m:oMath>
                  </m:oMathPara>
                </a14:m>
                <a:endParaRPr lang="en-US" sz="48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3438" y="7632662"/>
                <a:ext cx="6747847" cy="574054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Straight Connector 33"/>
          <p:cNvCxnSpPr>
            <a:stCxn id="3" idx="0"/>
            <a:endCxn id="3" idx="2"/>
          </p:cNvCxnSpPr>
          <p:nvPr/>
        </p:nvCxnSpPr>
        <p:spPr>
          <a:xfrm>
            <a:off x="12287885" y="7581752"/>
            <a:ext cx="0" cy="579145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3147781" y="8234519"/>
                <a:ext cx="7424372" cy="38540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lvl="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800" b="1" i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lvl="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𝑹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47781" y="8234519"/>
                <a:ext cx="7424372" cy="385400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271107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110048" y="7924800"/>
            <a:ext cx="19480282" cy="5486400"/>
            <a:chOff x="48567" y="4381499"/>
            <a:chExt cx="18766465" cy="662929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236183" y="4901964"/>
              <a:ext cx="18578849" cy="6108834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sz="48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vi-VN" sz="4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8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-26437" y="2528735"/>
            <a:ext cx="18836063" cy="5236077"/>
            <a:chOff x="923003" y="3917552"/>
            <a:chExt cx="18932127" cy="4525359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232077" y="4211749"/>
              <a:ext cx="18623053" cy="423116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8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sz="48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989602" cy="39780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defRPr/>
                  </a:pPr>
                  <a:r>
                    <a:rPr lang="en-US" sz="48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</a:t>
                  </a:r>
                  <a:r>
                    <a:rPr lang="vi-VN" sz="48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9 </a:t>
                  </a:r>
                  <a:endParaRPr lang="en-US" sz="4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endParaRPr lang="en-US" sz="4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Ự LUẬN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vi-VN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lang="en-US" sz="48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xmlns="" id="{8ACF7365-8D15-40BF-9157-8298D9599D83}"/>
              </a:ext>
            </a:extLst>
          </p:cNvPr>
          <p:cNvSpPr txBox="1"/>
          <p:nvPr/>
        </p:nvSpPr>
        <p:spPr>
          <a:xfrm>
            <a:off x="-93748" y="2895600"/>
            <a:ext cx="18894043" cy="43740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0215">
              <a:lnSpc>
                <a:spcPct val="107000"/>
              </a:lnSpc>
              <a:spcAft>
                <a:spcPts val="800"/>
              </a:spcAft>
            </a:pPr>
            <a:r>
              <a:rPr lang="vi-VN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	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â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ó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ày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ành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am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í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ô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à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Home plate),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ô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(First base),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ô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(Second base),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ô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 (Third base)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ố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ỉnh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uô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ài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7,4 m.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í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ứ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ém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ó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Pitcher's mound)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ằm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ối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ô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à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ô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,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ô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à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8,44 m.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í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ứ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ém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ó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ới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ô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ô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xmlns="" id="{30273D73-9D3C-4BAC-AE55-294FF7A5E6B1}"/>
                  </a:ext>
                </a:extLst>
              </p:cNvPr>
              <p:cNvSpPr txBox="1"/>
              <p:nvPr/>
            </p:nvSpPr>
            <p:spPr>
              <a:xfrm>
                <a:off x="110048" y="8371486"/>
                <a:ext cx="19625752" cy="46041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ơt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i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ôn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à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ôn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,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ôn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,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ôn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,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ém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óng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63055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𝑪𝑶</m:t>
                        </m:r>
                      </m:e>
                    </m:acc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𝑶</m:t>
                        </m:r>
                      </m:e>
                    </m:acc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𝑨𝑪</m:t>
                    </m:r>
                  </m:oMath>
                </a14:m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n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n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.</a:t>
                </a:r>
              </a:p>
              <a:p>
                <a:pPr marL="630555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sSup>
                      <m:sSupPr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sSup>
                      <m:sSupPr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sSup>
                      <m:sSupPr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p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sSup>
                      <m:sSupPr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p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𝑫</m:t>
                    </m:r>
                    <m:rad>
                      <m:radPr>
                        <m:degHide m:val="on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𝟕</m:t>
                        </m:r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m).</a:t>
                </a:r>
              </a:p>
              <a:p>
                <a:pPr marL="630555">
                  <a:lnSpc>
                    <a:spcPct val="107000"/>
                  </a:lnSpc>
                  <a:spcBef>
                    <a:spcPts val="120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𝑶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𝟕</m:t>
                        </m:r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  <m:rad>
                      <m:radPr>
                        <m:degHide m:val="on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𝟖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𝟒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≈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𝟎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𝟎𝟗𝟒𝟓𝟏𝟔𝟏</m:t>
                    </m:r>
                  </m:oMath>
                </a14:m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m).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i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ém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óng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ến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ôn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𝑶𝑩</m:t>
                    </m:r>
                  </m:oMath>
                </a14:m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30273D73-9D3C-4BAC-AE55-294FF7A5E6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048" y="8371486"/>
                <a:ext cx="19625752" cy="4604146"/>
              </a:xfrm>
              <a:prstGeom prst="rect">
                <a:avLst/>
              </a:prstGeom>
              <a:blipFill>
                <a:blip r:embed="rId4"/>
                <a:stretch>
                  <a:fillRect t="-2778" r="-963" b="-44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Picture 28">
            <a:extLst>
              <a:ext uri="{FF2B5EF4-FFF2-40B4-BE49-F238E27FC236}">
                <a16:creationId xmlns:a16="http://schemas.microsoft.com/office/drawing/2014/main" xmlns="" id="{8A01004A-7B24-4F2B-8D4F-76C39F2CA082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18809626" y="2980154"/>
            <a:ext cx="5381265" cy="5541183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xmlns="" id="{872BB7B5-A543-4860-B940-DF412004B1C6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19566787" y="8465797"/>
            <a:ext cx="4357611" cy="4065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03785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>
            <a:extLst>
              <a:ext uri="{FF2B5EF4-FFF2-40B4-BE49-F238E27FC236}">
                <a16:creationId xmlns:a16="http://schemas.microsoft.com/office/drawing/2014/main" xmlns="" id="{8A01004A-7B24-4F2B-8D4F-76C39F2CA082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18809626" y="2980154"/>
            <a:ext cx="5381265" cy="5541183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110048" y="7924800"/>
            <a:ext cx="19190246" cy="5486400"/>
            <a:chOff x="48567" y="4381499"/>
            <a:chExt cx="18766465" cy="662929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236183" y="4901964"/>
              <a:ext cx="18578849" cy="6108834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sz="48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vi-VN" sz="4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8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-26437" y="2528735"/>
            <a:ext cx="18836063" cy="5236077"/>
            <a:chOff x="923003" y="3917552"/>
            <a:chExt cx="18932127" cy="4525359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232077" y="4211749"/>
              <a:ext cx="18623053" cy="423116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8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sz="48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989602" cy="39780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defRPr/>
                  </a:pPr>
                  <a:r>
                    <a:rPr lang="en-US" sz="48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</a:t>
                  </a:r>
                  <a:r>
                    <a:rPr lang="vi-VN" sz="48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9 </a:t>
                  </a:r>
                  <a:endParaRPr lang="en-US" sz="4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endParaRPr lang="en-US" sz="4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Ự LUẬN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vi-VN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lang="en-US" sz="48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xmlns="" id="{8ACF7365-8D15-40BF-9157-8298D9599D83}"/>
              </a:ext>
            </a:extLst>
          </p:cNvPr>
          <p:cNvSpPr txBox="1"/>
          <p:nvPr/>
        </p:nvSpPr>
        <p:spPr>
          <a:xfrm>
            <a:off x="-93748" y="2895600"/>
            <a:ext cx="18894043" cy="43740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0215">
              <a:lnSpc>
                <a:spcPct val="107000"/>
              </a:lnSpc>
              <a:spcAft>
                <a:spcPts val="800"/>
              </a:spcAft>
              <a:defRPr/>
            </a:pPr>
            <a:r>
              <a:rPr lang="vi-VN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	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â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ó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ày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ành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am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í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ô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à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Home plate),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ô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(First base),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ô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(Second base),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ô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 (Third base)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ố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ỉnh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uô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ài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7,4 m.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í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ứ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ém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ó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Pitcher's mound)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ằm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ối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ô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à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ô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,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ô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à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8,44 m.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í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ứ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ém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ó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ới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ô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ô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xmlns="" id="{30273D73-9D3C-4BAC-AE55-294FF7A5E6B1}"/>
                  </a:ext>
                </a:extLst>
              </p:cNvPr>
              <p:cNvSpPr txBox="1"/>
              <p:nvPr/>
            </p:nvSpPr>
            <p:spPr>
              <a:xfrm>
                <a:off x="410376" y="8371486"/>
                <a:ext cx="18889918" cy="48065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𝑶</m:t>
                    </m:r>
                    <m:sSup>
                      <m:sSupPr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p>
                      <m:sSupPr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p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sSup>
                      <m:sSupPr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𝑪𝑩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𝑪𝑶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func>
                    <m:sSup>
                      <m:sSupPr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000" b="1" i="1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/>
                </a:r>
                <a:br>
                  <a:rPr lang="en-US" sz="4000" b="1" i="1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0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4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40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40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𝟐𝟕</m:t>
                                  </m:r>
                                  <m:r>
                                    <a:rPr lang="en-US" sz="40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40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e>
                              </m:d>
                              <m:rad>
                                <m:radPr>
                                  <m:degHide m:val="on"/>
                                  <m:ctrlPr>
                                    <a:rPr lang="en-US" sz="40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0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rad>
                              <m:r>
                                <a:rPr lang="en-US" sz="40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0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𝟏𝟖</m:t>
                              </m:r>
                              <m:r>
                                <a:rPr lang="en-US" sz="40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0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𝟒𝟒</m:t>
                              </m:r>
                            </m:e>
                          </m:d>
                        </m:e>
                        <m:sup>
                          <m:r>
                            <a:rPr lang="en-US" sz="4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𝟕</m:t>
                      </m:r>
                      <m:r>
                        <a:rPr lang="en-US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sz="40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  <m:sup>
                          <m:r>
                            <a:rPr lang="en-US" sz="4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40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𝟕</m:t>
                          </m:r>
                          <m:r>
                            <a:rPr lang="en-US" sz="4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4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d>
                      <m:d>
                        <m:dPr>
                          <m:ctrlPr>
                            <a:rPr lang="en-US" sz="40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4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40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𝟕</m:t>
                              </m:r>
                              <m:r>
                                <a:rPr lang="en-US" sz="40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0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d>
                          <m:rad>
                            <m:radPr>
                              <m:degHide m:val="on"/>
                              <m:ctrlPr>
                                <a:rPr lang="en-US" sz="4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0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  <m:r>
                            <a:rPr lang="en-US" sz="4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  <m:r>
                            <a:rPr lang="en-US" sz="4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4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𝟒𝟒</m:t>
                          </m:r>
                        </m:e>
                      </m:d>
                      <m:r>
                        <a:rPr lang="en-US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0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0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  <m:oMath xmlns:m="http://schemas.openxmlformats.org/officeDocument/2006/math">
                      <m:r>
                        <a:rPr lang="en-US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𝟑𝟕𝟔</m:t>
                      </m:r>
                      <m:r>
                        <a:rPr lang="en-US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𝟓𝟑𝟕𝟏𝟐𝟑</m:t>
                      </m:r>
                      <m:r>
                        <a:rPr lang="en-US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𝑶𝑩</m:t>
                      </m:r>
                      <m:r>
                        <a:rPr lang="en-US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𝟏𝟗</m:t>
                      </m:r>
                      <m:r>
                        <a:rPr lang="en-US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𝟑𝟗𝟕𝟐𝟔</m:t>
                      </m:r>
                      <m:r>
                        <a:rPr lang="en-US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d>
                        <m:dPr>
                          <m:ctrlPr>
                            <a:rPr lang="en-US" sz="40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</m:d>
                    </m:oMath>
                  </m:oMathPara>
                </a14:m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i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ém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óng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ến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ôn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𝑶𝑫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𝑶𝑩</m:t>
                    </m:r>
                  </m:oMath>
                </a14:m>
                <a:endParaRPr lang="en-US" sz="4000" b="1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r>
                  <a:rPr lang="en-US" sz="4000" b="1" dirty="0">
                    <a:solidFill>
                      <a:prstClr val="black"/>
                    </a:solidFill>
                  </a:rPr>
                  <a:t>					</a:t>
                </a:r>
                <a14:m>
                  <m:oMath xmlns:m="http://schemas.openxmlformats.org/officeDocument/2006/math"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𝟗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𝟗𝟕𝟐𝟔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 </m:t>
                    </m:r>
                    <m:d>
                      <m:dPr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</m:d>
                  </m:oMath>
                </a14:m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𝜟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𝑶𝑪𝑩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𝜟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𝑶𝑪𝑫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 ​</m:t>
                    </m:r>
                    <m:d>
                      <m:dPr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𝑪</m:t>
                        </m:r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 </m:t>
                        </m:r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𝒉𝒖𝒏𝒈</m:t>
                        </m:r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𝑪𝑩</m:t>
                        </m:r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𝑪𝑫</m:t>
                        </m:r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̂"/>
                            <m:ctrlPr>
                              <a:rPr lang="en-US" sz="4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𝑶𝑪𝑩</m:t>
                            </m:r>
                          </m:e>
                        </m:acc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̂"/>
                            <m:ctrlPr>
                              <a:rPr lang="en-US" sz="4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𝑶𝑪𝑫</m:t>
                            </m:r>
                          </m:e>
                        </m:acc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sSup>
                          <m:sSupPr>
                            <m:ctrlPr>
                              <a:rPr lang="en-US" sz="4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sup>
                            <m:r>
                              <a:rPr lang="en-US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30273D73-9D3C-4BAC-AE55-294FF7A5E6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376" y="8371486"/>
                <a:ext cx="18889918" cy="4806509"/>
              </a:xfrm>
              <a:prstGeom prst="rect">
                <a:avLst/>
              </a:prstGeom>
              <a:blipFill>
                <a:blip r:embed="rId5"/>
                <a:stretch>
                  <a:fillRect l="-1129" b="-3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Picture 29">
            <a:extLst>
              <a:ext uri="{FF2B5EF4-FFF2-40B4-BE49-F238E27FC236}">
                <a16:creationId xmlns:a16="http://schemas.microsoft.com/office/drawing/2014/main" xmlns="" id="{872BB7B5-A543-4860-B940-DF412004B1C6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19566787" y="8465797"/>
            <a:ext cx="4357611" cy="4065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249184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203796" y="7109148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76944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vi-VN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A8B4DB7-EFF8-4AF8-B0FA-839D4C447E82}"/>
              </a:ext>
            </a:extLst>
          </p:cNvPr>
          <p:cNvGrpSpPr/>
          <p:nvPr/>
        </p:nvGrpSpPr>
        <p:grpSpPr>
          <a:xfrm>
            <a:off x="306196" y="5257800"/>
            <a:ext cx="23556178" cy="1600200"/>
            <a:chOff x="241306" y="2233725"/>
            <a:chExt cx="11778089" cy="800100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xmlns="" id="{8E77691F-65E4-4D25-99BE-C63849AAC2C4}"/>
                </a:ext>
              </a:extLst>
            </p:cNvPr>
            <p:cNvSpPr/>
            <p:nvPr/>
          </p:nvSpPr>
          <p:spPr>
            <a:xfrm>
              <a:off x="3593408" y="2236502"/>
              <a:ext cx="2468235" cy="7902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xmlns="" id="{BF1812F0-72B6-4695-918E-1559D10E093B}"/>
                </a:ext>
              </a:extLst>
            </p:cNvPr>
            <p:cNvSpPr/>
            <p:nvPr/>
          </p:nvSpPr>
          <p:spPr>
            <a:xfrm>
              <a:off x="531851" y="2243792"/>
              <a:ext cx="2468235" cy="7129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xmlns="" id="{E1DB1070-DB60-40AD-900A-04886F77B54F}"/>
                </a:ext>
              </a:extLst>
            </p:cNvPr>
            <p:cNvSpPr/>
            <p:nvPr/>
          </p:nvSpPr>
          <p:spPr>
            <a:xfrm>
              <a:off x="6544723" y="2233725"/>
              <a:ext cx="2468235" cy="79003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468235" cy="79003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317353" y="5331839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141341" y="2701927"/>
            <a:ext cx="23943880" cy="2401467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272211" y="4512311"/>
              <a:ext cx="23594672" cy="1806707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defRPr/>
                  </a:pP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</a:t>
                  </a:r>
                  <a:r>
                    <a:rPr lang="vi-VN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17374"/>
            <a:chOff x="-288923" y="1892299"/>
            <a:chExt cx="19659598" cy="817373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694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7694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874986" y="1685889"/>
            <a:ext cx="57099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1497060" y="5266683"/>
                <a:ext cx="2985048" cy="11013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func>
                    <m:r>
                      <a:rPr lang="en-US" sz="44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7060" y="5266683"/>
                <a:ext cx="2985048" cy="1101327"/>
              </a:xfrm>
              <a:prstGeom prst="rect">
                <a:avLst/>
              </a:prstGeom>
              <a:blipFill>
                <a:blip r:embed="rId4"/>
                <a:stretch>
                  <a:fillRect r="-8180" b="-7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7445139" y="5277934"/>
                <a:ext cx="4746861" cy="12907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tabLst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func>
                    <m:r>
                      <a:rPr lang="en-US" sz="44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5139" y="5277934"/>
                <a:ext cx="4746861" cy="1290738"/>
              </a:xfrm>
              <a:prstGeom prst="rect">
                <a:avLst/>
              </a:prstGeom>
              <a:blipFill>
                <a:blip r:embed="rId5"/>
                <a:stretch>
                  <a:fillRect b="-9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3397664" y="5441144"/>
                <a:ext cx="4323246" cy="10671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func>
                    <m:r>
                      <a:rPr lang="en-US" sz="44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97664" y="5441144"/>
                <a:ext cx="4323246" cy="1067152"/>
              </a:xfrm>
              <a:prstGeom prst="rect">
                <a:avLst/>
              </a:prstGeom>
              <a:blipFill>
                <a:blip r:embed="rId6"/>
                <a:stretch>
                  <a:fillRect b="-10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20041685" y="5475250"/>
                <a:ext cx="2704908" cy="10671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func>
                    <m:r>
                      <a:rPr lang="en-US" sz="44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41685" y="5475250"/>
                <a:ext cx="2704908" cy="1067152"/>
              </a:xfrm>
              <a:prstGeom prst="rect">
                <a:avLst/>
              </a:prstGeom>
              <a:blipFill>
                <a:blip r:embed="rId7"/>
                <a:stretch>
                  <a:fillRect r="-8352" b="-10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5287053" y="8732849"/>
                <a:ext cx="10451644" cy="18554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ễ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y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°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ctr"/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7053" y="8732849"/>
                <a:ext cx="10451644" cy="1855444"/>
              </a:xfrm>
              <a:prstGeom prst="rect">
                <a:avLst/>
              </a:prstGeom>
              <a:blipFill>
                <a:blip r:embed="rId8"/>
                <a:stretch>
                  <a:fillRect l="-1866" r="-1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xmlns="" id="{63DA0DE5-D0D6-478B-96A8-B09AAD0EEE3B}"/>
                  </a:ext>
                </a:extLst>
              </p:cNvPr>
              <p:cNvSpPr txBox="1"/>
              <p:nvPr/>
            </p:nvSpPr>
            <p:spPr>
              <a:xfrm>
                <a:off x="5287053" y="3134192"/>
                <a:ext cx="12324944" cy="16083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BC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ở 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3DA0DE5-D0D6-478B-96A8-B09AAD0EEE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7053" y="3134192"/>
                <a:ext cx="12324944" cy="1608325"/>
              </a:xfrm>
              <a:prstGeom prst="rect">
                <a:avLst/>
              </a:prstGeom>
              <a:blipFill>
                <a:blip r:embed="rId9"/>
                <a:stretch>
                  <a:fillRect l="-1978" t="-5303" r="-2028" b="-162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395877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6626" y="6971702"/>
            <a:ext cx="23963462" cy="6134699"/>
            <a:chOff x="48567" y="4381499"/>
            <a:chExt cx="23116287" cy="6134698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657653" y="4927086"/>
              <a:ext cx="22507201" cy="5589111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76944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A8B4DB7-EFF8-4AF8-B0FA-839D4C447E82}"/>
              </a:ext>
            </a:extLst>
          </p:cNvPr>
          <p:cNvGrpSpPr/>
          <p:nvPr/>
        </p:nvGrpSpPr>
        <p:grpSpPr>
          <a:xfrm>
            <a:off x="413911" y="5280429"/>
            <a:ext cx="23556178" cy="1500080"/>
            <a:chOff x="241306" y="2243792"/>
            <a:chExt cx="11778089" cy="750040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xmlns="" id="{8E77691F-65E4-4D25-99BE-C63849AAC2C4}"/>
                </a:ext>
              </a:extLst>
            </p:cNvPr>
            <p:cNvSpPr/>
            <p:nvPr/>
          </p:nvSpPr>
          <p:spPr>
            <a:xfrm>
              <a:off x="3597856" y="2258349"/>
              <a:ext cx="2468235" cy="73548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xmlns="" id="{BF1812F0-72B6-4695-918E-1559D10E093B}"/>
                </a:ext>
              </a:extLst>
            </p:cNvPr>
            <p:cNvSpPr/>
            <p:nvPr/>
          </p:nvSpPr>
          <p:spPr>
            <a:xfrm>
              <a:off x="531851" y="2243792"/>
              <a:ext cx="2468235" cy="7129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xmlns="" id="{E1DB1070-DB60-40AD-900A-04886F77B54F}"/>
                </a:ext>
              </a:extLst>
            </p:cNvPr>
            <p:cNvSpPr/>
            <p:nvPr/>
          </p:nvSpPr>
          <p:spPr>
            <a:xfrm>
              <a:off x="6544723" y="2243792"/>
              <a:ext cx="2468235" cy="69009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468235" cy="7129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12480504" y="5326023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151294" y="2719848"/>
            <a:ext cx="24081412" cy="2424383"/>
            <a:chOff x="923003" y="3917552"/>
            <a:chExt cx="24081412" cy="2424382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409743" y="4470052"/>
              <a:ext cx="23594672" cy="187188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defRPr/>
                  </a:pPr>
                  <a:r>
                    <a:rPr lang="en-US" sz="4400" b="1" dirty="0" err="1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2</a:t>
                  </a:r>
                  <a:r>
                    <a:rPr lang="vi-VN" sz="4400" b="1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endPara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6626" y="1616669"/>
            <a:ext cx="19656043" cy="817374"/>
            <a:chOff x="-288923" y="1892299"/>
            <a:chExt cx="19659598" cy="817373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694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7694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954255" y="1730502"/>
            <a:ext cx="57099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1580953" y="5235690"/>
                <a:ext cx="4402680" cy="11783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4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func>
                    <m:r>
                      <a:rPr lang="en-US" sz="4400" b="1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𝟓𝟎</m:t>
                    </m:r>
                    <m:r>
                      <a:rPr lang="en-US" sz="4400" b="1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°=−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4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fr-FR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0953" y="5235690"/>
                <a:ext cx="4402680" cy="1178336"/>
              </a:xfrm>
              <a:prstGeom prst="rect">
                <a:avLst/>
              </a:prstGeom>
              <a:blipFill>
                <a:blip r:embed="rId4"/>
                <a:stretch>
                  <a:fillRect r="-4703" b="-98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7744979" y="5333194"/>
                <a:ext cx="3922292" cy="11783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4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func>
                    <m:r>
                      <a:rPr lang="en-US" sz="4400" b="1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𝟓𝟎</m:t>
                    </m:r>
                    <m:r>
                      <a:rPr lang="en-US" sz="4400" b="1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°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4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fr-FR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4979" y="5333194"/>
                <a:ext cx="3922292" cy="1178336"/>
              </a:xfrm>
              <a:prstGeom prst="rect">
                <a:avLst/>
              </a:prstGeom>
              <a:blipFill>
                <a:blip r:embed="rId5"/>
                <a:stretch>
                  <a:fillRect r="-5443" b="-98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3538324" y="5420981"/>
                <a:ext cx="4497257" cy="11013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4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𝒕𝒂𝒏</m:t>
                        </m:r>
                      </m:fName>
                      <m:e>
                        <m:r>
                          <a:rPr lang="en-US" sz="44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func>
                    <m:r>
                      <a:rPr lang="en-US" sz="4400" b="1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𝟓𝟎</m:t>
                    </m:r>
                    <m:r>
                      <a:rPr lang="en-US" sz="4400" b="1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°=−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den>
                    </m:f>
                  </m:oMath>
                </a14:m>
                <a:r>
                  <a:rPr lang="fr-FR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38324" y="5420981"/>
                <a:ext cx="4497257" cy="1101327"/>
              </a:xfrm>
              <a:prstGeom prst="rect">
                <a:avLst/>
              </a:prstGeom>
              <a:blipFill>
                <a:blip r:embed="rId6"/>
                <a:stretch>
                  <a:fillRect r="-4878" b="-7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19689261" y="5494019"/>
                <a:ext cx="4067204" cy="8331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4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𝒄𝒐𝒕</m:t>
                        </m:r>
                      </m:fName>
                      <m:e>
                        <m:r>
                          <a:rPr lang="en-US" sz="44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func>
                    <m:r>
                      <a:rPr lang="en-US" sz="4400" b="1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𝟓𝟎</m:t>
                    </m:r>
                    <m:r>
                      <a:rPr lang="en-US" sz="4400" b="1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°=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44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fr-FR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89261" y="5494019"/>
                <a:ext cx="4067204" cy="833113"/>
              </a:xfrm>
              <a:prstGeom prst="rect">
                <a:avLst/>
              </a:prstGeom>
              <a:blipFill>
                <a:blip r:embed="rId7"/>
                <a:stretch>
                  <a:fillRect t="-8029" r="-5097" b="-328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1363067" y="8926842"/>
                <a:ext cx="22869639" cy="2864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a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ng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ù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ễ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y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n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C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func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𝟓𝟎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°=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func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°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func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𝟓𝟎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°=−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func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°=−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𝒕𝒂𝒏</m:t>
                        </m:r>
                      </m:fName>
                      <m: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func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𝟓𝟎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°=−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𝒕𝒂𝒏</m:t>
                        </m:r>
                      </m:fName>
                      <m: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func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°=−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den>
                    </m:f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𝒐𝒕</m:t>
                        </m:r>
                      </m:fName>
                      <m: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func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𝟓𝟎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°=−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𝒐𝒕</m:t>
                        </m:r>
                      </m:fName>
                      <m: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func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°=−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3067" y="8926842"/>
                <a:ext cx="22869639" cy="2864439"/>
              </a:xfrm>
              <a:prstGeom prst="rect">
                <a:avLst/>
              </a:prstGeom>
              <a:blipFill>
                <a:blip r:embed="rId8"/>
                <a:stretch>
                  <a:fillRect l="-1093" t="-4255" b="-23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>
            <a:extLst>
              <a:ext uri="{FF2B5EF4-FFF2-40B4-BE49-F238E27FC236}">
                <a16:creationId xmlns:a16="http://schemas.microsoft.com/office/drawing/2014/main" xmlns="" id="{594C1C77-A87A-4818-9041-CA7DA48BAD1C}"/>
              </a:ext>
            </a:extLst>
          </p:cNvPr>
          <p:cNvSpPr txBox="1"/>
          <p:nvPr/>
        </p:nvSpPr>
        <p:spPr>
          <a:xfrm>
            <a:off x="5545459" y="3356938"/>
            <a:ext cx="12383310" cy="15708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29920" indent="-629920" algn="just">
              <a:lnSpc>
                <a:spcPct val="115000"/>
              </a:lnSpc>
              <a:spcBef>
                <a:spcPts val="600"/>
              </a:spcBef>
              <a:spcAft>
                <a:spcPts val="800"/>
              </a:spcAft>
              <a:tabLst>
                <a:tab pos="629920" algn="l"/>
              </a:tabLst>
            </a:pPr>
            <a:r>
              <a:rPr lang="fr-FR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fr-FR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fr-FR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ẳng</a:t>
            </a:r>
            <a:r>
              <a:rPr lang="fr-FR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fr-FR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fr-FR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ây</a:t>
            </a:r>
            <a:r>
              <a:rPr lang="fr-FR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ẳng</a:t>
            </a:r>
            <a:r>
              <a:rPr lang="fr-FR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fr-FR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fr-FR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là </a:t>
            </a:r>
            <a:r>
              <a:rPr lang="fr-FR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fr-FR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  <a:endParaRPr lang="en-US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080930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-72643" y="6927089"/>
            <a:ext cx="24310865" cy="6560311"/>
            <a:chOff x="48567" y="4381499"/>
            <a:chExt cx="23451408" cy="6560310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817948" y="4927085"/>
              <a:ext cx="22682027" cy="6014724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76944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vi-VN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A8B4DB7-EFF8-4AF8-B0FA-839D4C447E82}"/>
              </a:ext>
            </a:extLst>
          </p:cNvPr>
          <p:cNvGrpSpPr/>
          <p:nvPr/>
        </p:nvGrpSpPr>
        <p:grpSpPr>
          <a:xfrm>
            <a:off x="306196" y="5203972"/>
            <a:ext cx="23556178" cy="1470966"/>
            <a:chOff x="241306" y="2235148"/>
            <a:chExt cx="11778089" cy="735483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xmlns="" id="{8E77691F-65E4-4D25-99BE-C63849AAC2C4}"/>
                </a:ext>
              </a:extLst>
            </p:cNvPr>
            <p:cNvSpPr/>
            <p:nvPr/>
          </p:nvSpPr>
          <p:spPr>
            <a:xfrm>
              <a:off x="3602127" y="2235148"/>
              <a:ext cx="2468235" cy="73548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xmlns="" id="{BF1812F0-72B6-4695-918E-1559D10E093B}"/>
                </a:ext>
              </a:extLst>
            </p:cNvPr>
            <p:cNvSpPr/>
            <p:nvPr/>
          </p:nvSpPr>
          <p:spPr>
            <a:xfrm>
              <a:off x="531851" y="2243792"/>
              <a:ext cx="2468235" cy="7129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xmlns="" id="{E1DB1070-DB60-40AD-900A-04886F77B54F}"/>
                </a:ext>
              </a:extLst>
            </p:cNvPr>
            <p:cNvSpPr/>
            <p:nvPr/>
          </p:nvSpPr>
          <p:spPr>
            <a:xfrm>
              <a:off x="6544723" y="2243792"/>
              <a:ext cx="2468235" cy="69009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468235" cy="7129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6305404" y="5379925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197503" y="2635358"/>
            <a:ext cx="24081412" cy="2424383"/>
            <a:chOff x="923003" y="3917552"/>
            <a:chExt cx="24081412" cy="2424382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409743" y="4470052"/>
              <a:ext cx="23594672" cy="187188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defRPr/>
                  </a:pP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3</a:t>
                  </a:r>
                  <a:r>
                    <a:rPr lang="vi-VN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17374"/>
            <a:chOff x="-288923" y="1892299"/>
            <a:chExt cx="19659598" cy="817373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694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7694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874986" y="1685889"/>
            <a:ext cx="57099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2836789" y="5467669"/>
                <a:ext cx="1640898" cy="11815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±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𝟏𝟎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den>
                    </m:f>
                  </m:oMath>
                </a14:m>
                <a:r>
                  <a:rPr lang="fr-FR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6789" y="5467669"/>
                <a:ext cx="1640898" cy="1181542"/>
              </a:xfrm>
              <a:prstGeom prst="rect">
                <a:avLst/>
              </a:prstGeom>
              <a:blipFill>
                <a:blip r:embed="rId4"/>
                <a:stretch>
                  <a:fillRect r="-14074" b="-92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9119517" y="5397298"/>
                <a:ext cx="1125244" cy="11815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 smtClean="0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𝟏𝟎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den>
                    </m:f>
                  </m:oMath>
                </a14:m>
                <a:r>
                  <a:rPr lang="fr-FR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9517" y="5397298"/>
                <a:ext cx="1125244" cy="1181542"/>
              </a:xfrm>
              <a:prstGeom prst="rect">
                <a:avLst/>
              </a:prstGeom>
              <a:blipFill>
                <a:blip r:embed="rId5"/>
                <a:stretch>
                  <a:fillRect r="-20541" b="-92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4538811" y="5455764"/>
                <a:ext cx="1640898" cy="11815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𝟏𝟎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den>
                    </m:f>
                  </m:oMath>
                </a14:m>
                <a:r>
                  <a:rPr lang="fr-FR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38811" y="5455764"/>
                <a:ext cx="1640898" cy="1181542"/>
              </a:xfrm>
              <a:prstGeom prst="rect">
                <a:avLst/>
              </a:prstGeom>
              <a:blipFill>
                <a:blip r:embed="rId6"/>
                <a:stretch>
                  <a:fillRect r="-14870" b="-92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20501218" y="5487601"/>
                <a:ext cx="607859" cy="10703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 smtClean="0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fr-FR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01218" y="5487601"/>
                <a:ext cx="607859" cy="1070358"/>
              </a:xfrm>
              <a:prstGeom prst="rect">
                <a:avLst/>
              </a:prstGeom>
              <a:blipFill>
                <a:blip r:embed="rId7"/>
                <a:stretch>
                  <a:fillRect r="-40000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4863173" y="7355696"/>
                <a:ext cx="14784688" cy="5330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𝒄𝒐𝒔</m:t>
                                </m:r>
                              </m:e>
                              <m:sup>
                                <m: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</m:func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⇔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𝒕𝒂𝒏</m:t>
                                </m:r>
                              </m:e>
                              <m:sup>
                                <m: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</m:func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den>
                    </m:f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±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𝟏𝟎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den>
                    </m:f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D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𝟗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endParaRPr lang="en-US" sz="4400" b="1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𝟏𝟎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3173" y="7355696"/>
                <a:ext cx="14784688" cy="5330177"/>
              </a:xfrm>
              <a:prstGeom prst="rect">
                <a:avLst/>
              </a:prstGeom>
              <a:blipFill>
                <a:blip r:embed="rId8"/>
                <a:stretch>
                  <a:fillRect l="-1691" r="-7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xmlns="" id="{594C1C77-A87A-4818-9041-CA7DA48BAD1C}"/>
                  </a:ext>
                </a:extLst>
              </p:cNvPr>
              <p:cNvSpPr txBox="1"/>
              <p:nvPr/>
            </p:nvSpPr>
            <p:spPr>
              <a:xfrm>
                <a:off x="5244825" y="3012861"/>
                <a:ext cx="15336410" cy="27086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func>
                              <m:funcPr>
                                <m:ctrlP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𝒕𝒂𝒏</m:t>
                                </m:r>
                              </m:fName>
                              <m:e>
                                <m: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</m:e>
                            </m:func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sup>
                                <m: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p>
                            </m:sSup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𝟗</m:t>
                            </m:r>
                            <m:sSup>
                              <m:sSupPr>
                                <m:ctrlP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sup>
                                <m: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p>
                            </m:sSup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</m:fun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629920" indent="-62992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594C1C77-A87A-4818-9041-CA7DA48BAD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4825" y="3012861"/>
                <a:ext cx="15336410" cy="2708627"/>
              </a:xfrm>
              <a:prstGeom prst="rect">
                <a:avLst/>
              </a:prstGeom>
              <a:blipFill>
                <a:blip r:embed="rId9"/>
                <a:stretch>
                  <a:fillRect l="-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241447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-72643" y="6927089"/>
            <a:ext cx="24310865" cy="6560311"/>
            <a:chOff x="48567" y="4381499"/>
            <a:chExt cx="23451408" cy="6560310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817948" y="4927085"/>
              <a:ext cx="22682027" cy="6014724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76944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vi-VN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A8B4DB7-EFF8-4AF8-B0FA-839D4C447E82}"/>
              </a:ext>
            </a:extLst>
          </p:cNvPr>
          <p:cNvGrpSpPr/>
          <p:nvPr/>
        </p:nvGrpSpPr>
        <p:grpSpPr>
          <a:xfrm>
            <a:off x="306196" y="5208820"/>
            <a:ext cx="23556178" cy="1470966"/>
            <a:chOff x="241306" y="2237572"/>
            <a:chExt cx="11778089" cy="735483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xmlns="" id="{8E77691F-65E4-4D25-99BE-C63849AAC2C4}"/>
                </a:ext>
              </a:extLst>
            </p:cNvPr>
            <p:cNvSpPr/>
            <p:nvPr/>
          </p:nvSpPr>
          <p:spPr>
            <a:xfrm>
              <a:off x="3590113" y="2237572"/>
              <a:ext cx="2468235" cy="73548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xmlns="" id="{BF1812F0-72B6-4695-918E-1559D10E093B}"/>
                </a:ext>
              </a:extLst>
            </p:cNvPr>
            <p:cNvSpPr/>
            <p:nvPr/>
          </p:nvSpPr>
          <p:spPr>
            <a:xfrm>
              <a:off x="531851" y="2243792"/>
              <a:ext cx="2468235" cy="7129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xmlns="" id="{E1DB1070-DB60-40AD-900A-04886F77B54F}"/>
                </a:ext>
              </a:extLst>
            </p:cNvPr>
            <p:cNvSpPr/>
            <p:nvPr/>
          </p:nvSpPr>
          <p:spPr>
            <a:xfrm>
              <a:off x="6544723" y="2243792"/>
              <a:ext cx="2468235" cy="69009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468235" cy="7129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12290330" y="5364089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197503" y="2635358"/>
            <a:ext cx="24081412" cy="2424383"/>
            <a:chOff x="923003" y="3917552"/>
            <a:chExt cx="24081412" cy="2424382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409743" y="4470052"/>
              <a:ext cx="23594672" cy="187188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defRPr/>
                  </a:pP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4</a:t>
                  </a:r>
                  <a:r>
                    <a:rPr lang="vi-VN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17374"/>
            <a:chOff x="-288923" y="1892299"/>
            <a:chExt cx="19659598" cy="817373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694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7694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874986" y="1685889"/>
            <a:ext cx="57099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2836789" y="5467669"/>
                <a:ext cx="1394036" cy="11865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±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fr-FR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6789" y="5467669"/>
                <a:ext cx="1394036" cy="1186543"/>
              </a:xfrm>
              <a:prstGeom prst="rect">
                <a:avLst/>
              </a:prstGeom>
              <a:blipFill>
                <a:blip r:embed="rId4"/>
                <a:stretch>
                  <a:fillRect r="-17031" b="-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9119517" y="5397298"/>
                <a:ext cx="878382" cy="11833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 smtClean="0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fr-FR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9517" y="5397298"/>
                <a:ext cx="878382" cy="1183337"/>
              </a:xfrm>
              <a:prstGeom prst="rect">
                <a:avLst/>
              </a:prstGeom>
              <a:blipFill>
                <a:blip r:embed="rId5"/>
                <a:stretch>
                  <a:fillRect r="-27083" b="-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4572154" y="5455764"/>
                <a:ext cx="1574212" cy="15235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72154" y="5455764"/>
                <a:ext cx="1574212" cy="152355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20501218" y="5487601"/>
                <a:ext cx="1123513" cy="10703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fr-FR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01218" y="5487601"/>
                <a:ext cx="1123513" cy="1070358"/>
              </a:xfrm>
              <a:prstGeom prst="rect">
                <a:avLst/>
              </a:prstGeom>
              <a:blipFill>
                <a:blip r:embed="rId7"/>
                <a:stretch>
                  <a:fillRect r="-21739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4863173" y="7654351"/>
                <a:ext cx="14657539" cy="46311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𝒐𝒕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𝒕𝒂𝒏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𝒄𝒐𝒔</m:t>
                                </m:r>
                              </m:e>
                              <m:sup>
                                <m: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</m:func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⇔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𝒕𝒂𝒏</m:t>
                                </m:r>
                              </m:e>
                              <m:sup>
                                <m: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</m:func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d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𝟗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𝟖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3173" y="7654351"/>
                <a:ext cx="14657539" cy="4631140"/>
              </a:xfrm>
              <a:prstGeom prst="rect">
                <a:avLst/>
              </a:prstGeom>
              <a:blipFill>
                <a:blip r:embed="rId8"/>
                <a:stretch>
                  <a:fillRect l="-1705" r="-707" b="-18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xmlns="" id="{594C1C77-A87A-4818-9041-CA7DA48BAD1C}"/>
                  </a:ext>
                </a:extLst>
              </p:cNvPr>
              <p:cNvSpPr txBox="1"/>
              <p:nvPr/>
            </p:nvSpPr>
            <p:spPr>
              <a:xfrm>
                <a:off x="5466190" y="3312325"/>
                <a:ext cx="12383310" cy="18313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góc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𝟖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thỏa mãn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𝒐𝒕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ính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</m:fun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594C1C77-A87A-4818-9041-CA7DA48BAD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6190" y="3312325"/>
                <a:ext cx="12383310" cy="1831399"/>
              </a:xfrm>
              <a:prstGeom prst="rect">
                <a:avLst/>
              </a:prstGeom>
              <a:blipFill>
                <a:blip r:embed="rId9"/>
                <a:stretch>
                  <a:fillRect l="-2019" t="-5316" b="-56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78972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-72643" y="6927089"/>
            <a:ext cx="24119330" cy="6560311"/>
            <a:chOff x="48567" y="4381499"/>
            <a:chExt cx="23266645" cy="6560310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633185" y="4927085"/>
              <a:ext cx="22682027" cy="6014724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76944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vi-VN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A8B4DB7-EFF8-4AF8-B0FA-839D4C447E82}"/>
              </a:ext>
            </a:extLst>
          </p:cNvPr>
          <p:cNvGrpSpPr/>
          <p:nvPr/>
        </p:nvGrpSpPr>
        <p:grpSpPr>
          <a:xfrm>
            <a:off x="306196" y="5184208"/>
            <a:ext cx="23556178" cy="1470966"/>
            <a:chOff x="241306" y="2225266"/>
            <a:chExt cx="11778089" cy="735483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xmlns="" id="{8E77691F-65E4-4D25-99BE-C63849AAC2C4}"/>
                </a:ext>
              </a:extLst>
            </p:cNvPr>
            <p:cNvSpPr/>
            <p:nvPr/>
          </p:nvSpPr>
          <p:spPr>
            <a:xfrm>
              <a:off x="3596054" y="2225266"/>
              <a:ext cx="2468235" cy="73548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xmlns="" id="{BF1812F0-72B6-4695-918E-1559D10E093B}"/>
                </a:ext>
              </a:extLst>
            </p:cNvPr>
            <p:cNvSpPr/>
            <p:nvPr/>
          </p:nvSpPr>
          <p:spPr>
            <a:xfrm>
              <a:off x="531851" y="2243792"/>
              <a:ext cx="2468235" cy="7129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xmlns="" id="{E1DB1070-DB60-40AD-900A-04886F77B54F}"/>
                </a:ext>
              </a:extLst>
            </p:cNvPr>
            <p:cNvSpPr/>
            <p:nvPr/>
          </p:nvSpPr>
          <p:spPr>
            <a:xfrm>
              <a:off x="6544723" y="2243792"/>
              <a:ext cx="2468235" cy="69009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468235" cy="7129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270664" y="5304546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197503" y="2635358"/>
            <a:ext cx="23778169" cy="2424383"/>
            <a:chOff x="923003" y="3917552"/>
            <a:chExt cx="23778169" cy="2424382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106500" y="4470052"/>
              <a:ext cx="23594672" cy="187188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defRPr/>
                  </a:pP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5</a:t>
                  </a:r>
                  <a:r>
                    <a:rPr lang="vi-VN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17374"/>
            <a:chOff x="-288923" y="1892299"/>
            <a:chExt cx="19659598" cy="817373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694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7694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874986" y="1685889"/>
            <a:ext cx="57099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2836789" y="5257800"/>
                <a:ext cx="1026243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𝟏𝟑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6789" y="5257800"/>
                <a:ext cx="1026243" cy="135998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9119517" y="5257800"/>
                <a:ext cx="684803" cy="12405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200" b="1" i="1" smtClean="0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52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52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fr-FR" sz="52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52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9517" y="5257800"/>
                <a:ext cx="684803" cy="1240532"/>
              </a:xfrm>
              <a:prstGeom prst="rect">
                <a:avLst/>
              </a:prstGeom>
              <a:blipFill>
                <a:blip r:embed="rId5"/>
                <a:stretch>
                  <a:fillRect l="-3571" t="-985" r="-43750" b="-113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4982401" y="5209092"/>
                <a:ext cx="1296637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𝟏𝟏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m:rPr>
                          <m:nor/>
                        </m:rPr>
                        <a:rPr lang="fr-FR" sz="4400" b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82401" y="5209092"/>
                <a:ext cx="1296637" cy="135998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20501218" y="5310270"/>
                <a:ext cx="960519" cy="12562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200" b="1" i="1" smtClean="0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52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𝟏𝟓</m:t>
                        </m:r>
                      </m:num>
                      <m:den>
                        <m:r>
                          <a:rPr lang="en-US" sz="52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fr-FR" sz="48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01218" y="5310270"/>
                <a:ext cx="960519" cy="1256241"/>
              </a:xfrm>
              <a:prstGeom prst="rect">
                <a:avLst/>
              </a:prstGeom>
              <a:blipFill>
                <a:blip r:embed="rId7"/>
                <a:stretch>
                  <a:fillRect r="-27848" b="-87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6008882" y="8006563"/>
                <a:ext cx="9869048" cy="38784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func>
                  </m:oMath>
                </a14:m>
                <a:endParaRPr lang="en-US" sz="4400" b="1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solidFill>
                      <a:prstClr val="black"/>
                    </a:solidFill>
                  </a:rPr>
                  <a:t>	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e>
                              <m:sup>
                                <m: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func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𝒄𝒐𝒔</m:t>
                                </m:r>
                              </m:e>
                              <m:sup>
                                <m: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func>
                      </m:e>
                    </m:d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func>
                  </m:oMath>
                </a14:m>
                <a:endParaRPr lang="en-US" sz="4400" b="1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solidFill>
                      <a:prstClr val="black"/>
                    </a:solidFill>
                  </a:rPr>
                  <a:t>	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𝟑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8882" y="8006563"/>
                <a:ext cx="9869048" cy="3878434"/>
              </a:xfrm>
              <a:prstGeom prst="rect">
                <a:avLst/>
              </a:prstGeom>
              <a:blipFill>
                <a:blip r:embed="rId8"/>
                <a:stretch>
                  <a:fillRect l="-2532" b="-1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xmlns="" id="{594C1C77-A87A-4818-9041-CA7DA48BAD1C}"/>
                  </a:ext>
                </a:extLst>
              </p:cNvPr>
              <p:cNvSpPr txBox="1"/>
              <p:nvPr/>
            </p:nvSpPr>
            <p:spPr>
              <a:xfrm>
                <a:off x="5466190" y="3428648"/>
                <a:ext cx="15336410" cy="10671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ính biểu thức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func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594C1C77-A87A-4818-9041-CA7DA48BAD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6190" y="3428648"/>
                <a:ext cx="15336410" cy="1067152"/>
              </a:xfrm>
              <a:prstGeom prst="rect">
                <a:avLst/>
              </a:prstGeom>
              <a:blipFill>
                <a:blip r:embed="rId9"/>
                <a:stretch>
                  <a:fillRect l="-1630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136443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-72643" y="6927089"/>
            <a:ext cx="24119330" cy="6560311"/>
            <a:chOff x="48567" y="4381499"/>
            <a:chExt cx="23266645" cy="6560310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633185" y="4927085"/>
              <a:ext cx="22682027" cy="6014724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76944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vi-VN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A8B4DB7-EFF8-4AF8-B0FA-839D4C447E82}"/>
              </a:ext>
            </a:extLst>
          </p:cNvPr>
          <p:cNvGrpSpPr/>
          <p:nvPr/>
        </p:nvGrpSpPr>
        <p:grpSpPr>
          <a:xfrm>
            <a:off x="306196" y="5210374"/>
            <a:ext cx="23556178" cy="1470966"/>
            <a:chOff x="241306" y="2238349"/>
            <a:chExt cx="11778089" cy="735483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xmlns="" id="{8E77691F-65E4-4D25-99BE-C63849AAC2C4}"/>
                </a:ext>
              </a:extLst>
            </p:cNvPr>
            <p:cNvSpPr/>
            <p:nvPr/>
          </p:nvSpPr>
          <p:spPr>
            <a:xfrm>
              <a:off x="3598731" y="2238349"/>
              <a:ext cx="2468235" cy="73548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xmlns="" id="{BF1812F0-72B6-4695-918E-1559D10E093B}"/>
                </a:ext>
              </a:extLst>
            </p:cNvPr>
            <p:cNvSpPr/>
            <p:nvPr/>
          </p:nvSpPr>
          <p:spPr>
            <a:xfrm>
              <a:off x="531851" y="2243792"/>
              <a:ext cx="2468235" cy="7129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xmlns="" id="{E1DB1070-DB60-40AD-900A-04886F77B54F}"/>
                </a:ext>
              </a:extLst>
            </p:cNvPr>
            <p:cNvSpPr/>
            <p:nvPr/>
          </p:nvSpPr>
          <p:spPr>
            <a:xfrm>
              <a:off x="6544723" y="2243792"/>
              <a:ext cx="2468235" cy="69009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468235" cy="7129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6346494" y="5278213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197503" y="2635358"/>
            <a:ext cx="23854369" cy="2424383"/>
            <a:chOff x="923003" y="3917552"/>
            <a:chExt cx="23854369" cy="2424382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182700" y="4470052"/>
              <a:ext cx="23594672" cy="187188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defRPr/>
                  </a:pP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6</a:t>
                  </a:r>
                  <a:r>
                    <a:rPr lang="vi-VN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17374"/>
            <a:chOff x="-288923" y="1892299"/>
            <a:chExt cx="19659598" cy="817373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694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7694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874986" y="1685889"/>
            <a:ext cx="57099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2836789" y="5467669"/>
                <a:ext cx="86433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m:rPr>
                          <m:nor/>
                        </m:rPr>
                        <a:rPr lang="vi-VN" sz="4400" b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6789" y="5467669"/>
                <a:ext cx="864339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9119517" y="5397298"/>
                <a:ext cx="1370375" cy="10703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𝟏𝟑</m:t>
                        </m:r>
                      </m:den>
                    </m:f>
                  </m:oMath>
                </a14:m>
                <a:r>
                  <a:rPr lang="vi-VN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9517" y="5397298"/>
                <a:ext cx="1370375" cy="1070358"/>
              </a:xfrm>
              <a:prstGeom prst="rect">
                <a:avLst/>
              </a:prstGeom>
              <a:blipFill>
                <a:blip r:embed="rId5"/>
                <a:stretch>
                  <a:fillRect r="-16889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4716295" y="5455764"/>
                <a:ext cx="1285928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m:rPr>
                          <m:nor/>
                        </m:rPr>
                        <a:rPr lang="vi-VN" sz="4400" b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16295" y="5455764"/>
                <a:ext cx="1285928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20501218" y="5487601"/>
                <a:ext cx="1019831" cy="1747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𝟏𝟑</m:t>
                        </m:r>
                      </m:den>
                    </m:f>
                  </m:oMath>
                </a14:m>
                <a:r>
                  <a:rPr lang="vi-VN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01218" y="5487601"/>
                <a:ext cx="1019831" cy="1747466"/>
              </a:xfrm>
              <a:prstGeom prst="rect">
                <a:avLst/>
              </a:prstGeom>
              <a:blipFill>
                <a:blip r:embed="rId7"/>
                <a:stretch>
                  <a:fillRect r="-239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5206020" y="7338885"/>
                <a:ext cx="13502992" cy="58869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𝟒𝟒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𝟔𝟗</m:t>
                        </m:r>
                      </m:den>
                    </m:f>
                  </m:oMath>
                </a14:m>
                <a:endParaRPr lang="en-US" sz="4400" b="1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solidFill>
                      <a:prstClr val="black"/>
                    </a:solidFill>
                  </a:rPr>
                  <a:t>	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±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𝟑</m:t>
                        </m:r>
                      </m:den>
                    </m:f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ù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𝟑</m:t>
                        </m:r>
                      </m:den>
                    </m:f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 vậy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𝟑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𝟏𝟐</m:t>
                            </m:r>
                          </m:num>
                          <m:den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𝟏𝟑</m:t>
                            </m:r>
                          </m:den>
                        </m:f>
                      </m:e>
                    </m:d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𝟑</m:t>
                        </m:r>
                      </m:den>
                    </m:f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6020" y="7338885"/>
                <a:ext cx="13502992" cy="5886933"/>
              </a:xfrm>
              <a:prstGeom prst="rect">
                <a:avLst/>
              </a:prstGeom>
              <a:blipFill>
                <a:blip r:embed="rId8"/>
                <a:stretch>
                  <a:fillRect l="-1806" r="-903" b="-8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xmlns="" id="{594C1C77-A87A-4818-9041-CA7DA48BAD1C}"/>
                  </a:ext>
                </a:extLst>
              </p:cNvPr>
              <p:cNvSpPr txBox="1"/>
              <p:nvPr/>
            </p:nvSpPr>
            <p:spPr>
              <a:xfrm>
                <a:off x="4139605" y="3312325"/>
                <a:ext cx="19607850" cy="17575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góc tù và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𝟑</m:t>
                        </m:r>
                      </m:den>
                    </m:f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Giá trị của biểu thức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</m:fun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594C1C77-A87A-4818-9041-CA7DA48BAD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605" y="3312325"/>
                <a:ext cx="19607850" cy="1757532"/>
              </a:xfrm>
              <a:prstGeom prst="rect">
                <a:avLst/>
              </a:prstGeom>
              <a:blipFill>
                <a:blip r:embed="rId9"/>
                <a:stretch>
                  <a:fillRect l="-12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790557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DEB82AE6-AEC7-471B-B78A-1191782FE5EE}"/>
              </a:ext>
            </a:extLst>
          </p:cNvPr>
          <p:cNvGrpSpPr/>
          <p:nvPr/>
        </p:nvGrpSpPr>
        <p:grpSpPr>
          <a:xfrm>
            <a:off x="-94502" y="8087699"/>
            <a:ext cx="23500172" cy="5440749"/>
            <a:chOff x="48567" y="4381495"/>
            <a:chExt cx="23018772" cy="567810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8EC90793-DF17-4A07-A5D2-DB94D58C8AE3}"/>
                </a:ext>
              </a:extLst>
            </p:cNvPr>
            <p:cNvSpPr/>
            <p:nvPr/>
          </p:nvSpPr>
          <p:spPr>
            <a:xfrm>
              <a:off x="794784" y="4941556"/>
              <a:ext cx="22272555" cy="511804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7562FFBD-FE77-4735-B718-FA3371130E3F}"/>
                </a:ext>
              </a:extLst>
            </p:cNvPr>
            <p:cNvGrpSpPr/>
            <p:nvPr/>
          </p:nvGrpSpPr>
          <p:grpSpPr>
            <a:xfrm>
              <a:off x="48567" y="4381495"/>
              <a:ext cx="3991939" cy="1485320"/>
              <a:chOff x="410517" y="4648195"/>
              <a:chExt cx="3991939" cy="1485320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3133C863-4078-4B8D-9552-4D4B3BE9305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161593" y="3892652"/>
                <a:ext cx="1485320" cy="2996406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49546F6A-11D8-4A99-9EB4-C5D65E0A2719}"/>
                  </a:ext>
                </a:extLst>
              </p:cNvPr>
              <p:cNvSpPr txBox="1"/>
              <p:nvPr/>
            </p:nvSpPr>
            <p:spPr>
              <a:xfrm>
                <a:off x="1406053" y="4732064"/>
                <a:ext cx="2872839" cy="803008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vi-VN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6F515284-21E0-44AF-AAEA-E1929AD3468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1"/>
                <a:ext cx="1058948" cy="1485314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0DA79702-BC73-45DD-8B0D-06F87A7F6834}"/>
              </a:ext>
            </a:extLst>
          </p:cNvPr>
          <p:cNvGrpSpPr/>
          <p:nvPr/>
        </p:nvGrpSpPr>
        <p:grpSpPr>
          <a:xfrm>
            <a:off x="487414" y="4737942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xmlns="" id="{FB0C42A7-D65C-4CAC-9A0D-3A94CCB1A1A2}"/>
                    </a:ext>
                  </a:extLst>
                </p:cNvPr>
                <p:cNvSpPr/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defRPr/>
                  </a:pPr>
                  <a:r>
                    <a:rPr lang="en-US" sz="44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prstClr val="white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solidFill>
                                    <a:prstClr val="white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𝟏𝟖𝟎</m:t>
                              </m:r>
                              <m:r>
                                <a:rPr lang="en-US" sz="44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°−</m:t>
                              </m:r>
                              <m:r>
                                <a:rPr lang="en-US" sz="44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𝜶</m:t>
                              </m:r>
                            </m:e>
                          </m:d>
                        </m:e>
                      </m:func>
                    </m:oMath>
                  </a14:m>
                  <a:r>
                    <a:rPr lang="en-US" sz="44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FB0C42A7-D65C-4CAC-9A0D-3A94CCB1A1A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18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xmlns="" id="{B3619AB8-54F6-481A-B57C-7747834DD824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044541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4400" b="1" i="1" smtClean="0">
                                <a:solidFill>
                                  <a:prstClr val="white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𝜶</m:t>
                            </m:r>
                          </m:e>
                        </m:func>
                        <m:r>
                          <a:rPr lang="en-US" sz="44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US" sz="4400" b="1" i="1">
                                <a:solidFill>
                                  <a:prstClr val="white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4400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𝟏𝟖𝟎</m:t>
                                </m:r>
                                <m:r>
                                  <a:rPr lang="en-US" sz="4400" b="1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°−</m:t>
                                </m:r>
                                <m:r>
                                  <a:rPr lang="en-US" sz="4400" b="1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𝜶</m:t>
                                </m:r>
                              </m:e>
                            </m:d>
                          </m:e>
                        </m:func>
                      </m:oMath>
                    </m:oMathPara>
                  </a14:m>
                  <a:endPara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3619AB8-54F6-481A-B57C-7747834DD82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044541" cy="61726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xmlns="" id="{97A230B1-3214-42A4-BF48-E31182151FA4}"/>
              </a:ext>
            </a:extLst>
          </p:cNvPr>
          <p:cNvGrpSpPr/>
          <p:nvPr/>
        </p:nvGrpSpPr>
        <p:grpSpPr>
          <a:xfrm>
            <a:off x="141340" y="1905000"/>
            <a:ext cx="23943880" cy="2506966"/>
            <a:chOff x="923003" y="3917552"/>
            <a:chExt cx="23943880" cy="2506965"/>
          </a:xfrm>
        </p:grpSpPr>
        <p:sp>
          <p:nvSpPr>
            <p:cNvPr id="15" name="Rounded Rectangle 41">
              <a:extLst>
                <a:ext uri="{FF2B5EF4-FFF2-40B4-BE49-F238E27FC236}">
                  <a16:creationId xmlns:a16="http://schemas.microsoft.com/office/drawing/2014/main" xmlns="" id="{8EE06E5B-F42B-4A33-B714-81E567F4D072}"/>
                </a:ext>
              </a:extLst>
            </p:cNvPr>
            <p:cNvSpPr/>
            <p:nvPr/>
          </p:nvSpPr>
          <p:spPr>
            <a:xfrm>
              <a:off x="1272211" y="4426857"/>
              <a:ext cx="23594672" cy="199766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xmlns="" id="{30493BF6-34C0-45F2-8FB7-B7F144687DAE}"/>
                </a:ext>
              </a:extLst>
            </p:cNvPr>
            <p:cNvGrpSpPr/>
            <p:nvPr/>
          </p:nvGrpSpPr>
          <p:grpSpPr>
            <a:xfrm>
              <a:off x="923003" y="3917552"/>
              <a:ext cx="4029041" cy="1040476"/>
              <a:chOff x="923003" y="3917552"/>
              <a:chExt cx="4029041" cy="1040476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xmlns="" id="{845F444A-634F-41D3-8BAE-FDC1B3FD945C}"/>
                  </a:ext>
                </a:extLst>
              </p:cNvPr>
              <p:cNvGrpSpPr/>
              <p:nvPr/>
            </p:nvGrpSpPr>
            <p:grpSpPr>
              <a:xfrm>
                <a:off x="1448984" y="4075060"/>
                <a:ext cx="3503060" cy="882966"/>
                <a:chOff x="2115734" y="4437010"/>
                <a:chExt cx="3503060" cy="882966"/>
              </a:xfrm>
            </p:grpSpPr>
            <p:sp>
              <p:nvSpPr>
                <p:cNvPr id="19" name="Freeform 20">
                  <a:extLst>
                    <a:ext uri="{FF2B5EF4-FFF2-40B4-BE49-F238E27FC236}">
                      <a16:creationId xmlns:a16="http://schemas.microsoft.com/office/drawing/2014/main" xmlns="" id="{C202490D-5AF0-419F-9F35-52A4057497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25781" y="3126963"/>
                  <a:ext cx="88296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xmlns="" id="{5B483DCE-626C-42FE-8324-5C1C5BBDC4E1}"/>
                    </a:ext>
                  </a:extLst>
                </p:cNvPr>
                <p:cNvSpPr txBox="1"/>
                <p:nvPr/>
              </p:nvSpPr>
              <p:spPr>
                <a:xfrm>
                  <a:off x="2542254" y="4480056"/>
                  <a:ext cx="2895398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defRPr/>
                  </a:pPr>
                  <a:r>
                    <a:rPr lang="vi-VN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7</a:t>
                  </a:r>
                  <a:r>
                    <a:rPr lang="vi-VN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xmlns="" id="{74605736-4062-48B7-90A5-5915C724FB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3A1F8AF4-8999-4ECB-821A-877BA8BDFBD6}"/>
              </a:ext>
            </a:extLst>
          </p:cNvPr>
          <p:cNvSpPr txBox="1"/>
          <p:nvPr/>
        </p:nvSpPr>
        <p:spPr>
          <a:xfrm>
            <a:off x="4347156" y="2815597"/>
            <a:ext cx="19738063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ều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ẳ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ây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2783BFEB-9740-48FE-B28E-C14846D0132C}"/>
              </a:ext>
            </a:extLst>
          </p:cNvPr>
          <p:cNvGrpSpPr/>
          <p:nvPr/>
        </p:nvGrpSpPr>
        <p:grpSpPr>
          <a:xfrm>
            <a:off x="487414" y="6734653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xmlns="" id="{5B1821F2-040F-4C1E-8FCA-A1688ADC3066}"/>
                    </a:ext>
                  </a:extLst>
                </p:cNvPr>
                <p:cNvSpPr/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4400" b="1" i="1" smtClean="0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</m:fName>
                          <m:e>
                            <m:r>
                              <a:rPr lang="en-US" sz="44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</m:func>
                        <m:r>
                          <a:rPr lang="en-US" sz="44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US" sz="4400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4400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𝟏𝟖𝟎</m:t>
                                </m:r>
                                <m:r>
                                  <a:rPr lang="en-US" sz="4400" b="1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°−</m:t>
                                </m:r>
                                <m:r>
                                  <a:rPr lang="en-US" sz="4400" b="1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</m:e>
                            </m:d>
                          </m:e>
                        </m:func>
                        <m:r>
                          <m:rPr>
                            <m:nor/>
                          </m:rPr>
                          <a:rPr lang="en-US" sz="4400" b="1">
                            <a:solidFill>
                              <a:prstClr val="white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Oval 26">
              <a:extLst>
                <a:ext uri="{FF2B5EF4-FFF2-40B4-BE49-F238E27FC236}">
                  <a16:creationId xmlns:a16="http://schemas.microsoft.com/office/drawing/2014/main" xmlns="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xmlns="" id="{030667F9-116D-4633-ACCD-1123DFE5C4E3}"/>
                    </a:ext>
                  </a:extLst>
                </p:cNvPr>
                <p:cNvSpPr/>
                <p:nvPr/>
              </p:nvSpPr>
              <p:spPr>
                <a:xfrm>
                  <a:off x="12636889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29920" algn="ctr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prstClr val="white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𝒄𝒐𝒕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𝒄𝒐𝒕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solidFill>
                                    <a:prstClr val="white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𝟏𝟖𝟎</m:t>
                              </m:r>
                              <m:r>
                                <a:rPr lang="en-US" sz="44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°−</m:t>
                              </m:r>
                              <m:r>
                                <a:rPr lang="en-US" sz="44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𝜶</m:t>
                              </m:r>
                            </m:e>
                          </m:d>
                        </m:e>
                      </m:func>
                    </m:oMath>
                  </a14:m>
                  <a:r>
                    <a:rPr lang="en-US" sz="44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030667F9-116D-4633-ACCD-1123DFE5C4E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36889" y="2243792"/>
                  <a:ext cx="5103877" cy="617268"/>
                </a:xfrm>
                <a:prstGeom prst="rect">
                  <a:avLst/>
                </a:prstGeom>
                <a:blipFill>
                  <a:blip r:embed="rId7"/>
                  <a:stretch>
                    <a:fillRect b="-333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Oval 28">
              <a:extLst>
                <a:ext uri="{FF2B5EF4-FFF2-40B4-BE49-F238E27FC236}">
                  <a16:creationId xmlns:a16="http://schemas.microsoft.com/office/drawing/2014/main" xmlns="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34" name="Oval 33">
            <a:extLst>
              <a:ext uri="{FF2B5EF4-FFF2-40B4-BE49-F238E27FC236}">
                <a16:creationId xmlns:a16="http://schemas.microsoft.com/office/drawing/2014/main" xmlns="" id="{B04020A8-70DE-4A81-B6D1-05DE3CA18AC8}"/>
              </a:ext>
            </a:extLst>
          </p:cNvPr>
          <p:cNvSpPr/>
          <p:nvPr/>
        </p:nvSpPr>
        <p:spPr>
          <a:xfrm>
            <a:off x="487414" y="4924514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14638760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-72643" y="6927089"/>
            <a:ext cx="24310865" cy="6560311"/>
            <a:chOff x="48567" y="4381499"/>
            <a:chExt cx="23451408" cy="6560310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817948" y="4927085"/>
              <a:ext cx="22682027" cy="6014724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76944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vi-VN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A8B4DB7-EFF8-4AF8-B0FA-839D4C447E82}"/>
              </a:ext>
            </a:extLst>
          </p:cNvPr>
          <p:cNvGrpSpPr/>
          <p:nvPr/>
        </p:nvGrpSpPr>
        <p:grpSpPr>
          <a:xfrm>
            <a:off x="306196" y="5211000"/>
            <a:ext cx="23556178" cy="1470966"/>
            <a:chOff x="241306" y="2238662"/>
            <a:chExt cx="11778089" cy="735483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xmlns="" id="{8E77691F-65E4-4D25-99BE-C63849AAC2C4}"/>
                </a:ext>
              </a:extLst>
            </p:cNvPr>
            <p:cNvSpPr/>
            <p:nvPr/>
          </p:nvSpPr>
          <p:spPr>
            <a:xfrm>
              <a:off x="3682660" y="2238662"/>
              <a:ext cx="2468235" cy="73548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xmlns="" id="{BF1812F0-72B6-4695-918E-1559D10E093B}"/>
                </a:ext>
              </a:extLst>
            </p:cNvPr>
            <p:cNvSpPr/>
            <p:nvPr/>
          </p:nvSpPr>
          <p:spPr>
            <a:xfrm>
              <a:off x="531851" y="2243792"/>
              <a:ext cx="2468235" cy="7129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xmlns="" id="{E1DB1070-DB60-40AD-900A-04886F77B54F}"/>
                </a:ext>
              </a:extLst>
            </p:cNvPr>
            <p:cNvSpPr/>
            <p:nvPr/>
          </p:nvSpPr>
          <p:spPr>
            <a:xfrm>
              <a:off x="6544723" y="2243792"/>
              <a:ext cx="2468235" cy="69009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468235" cy="7129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6346494" y="5278213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197503" y="2635358"/>
            <a:ext cx="24081412" cy="2424383"/>
            <a:chOff x="923003" y="3917552"/>
            <a:chExt cx="24081412" cy="2424382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409743" y="4470052"/>
              <a:ext cx="23594672" cy="187188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defRPr/>
                  </a:pP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8</a:t>
                  </a:r>
                  <a:r>
                    <a:rPr lang="vi-VN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17374"/>
            <a:chOff x="-288923" y="1892299"/>
            <a:chExt cx="19659598" cy="817373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694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7694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874986" y="1685889"/>
            <a:ext cx="57099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2836789" y="5467669"/>
                <a:ext cx="1173976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4400" b="1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6789" y="5467669"/>
                <a:ext cx="1173976" cy="84907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9119517" y="5397298"/>
                <a:ext cx="803425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9517" y="5397298"/>
                <a:ext cx="803425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4603155" y="5455764"/>
                <a:ext cx="1512209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03155" y="5455764"/>
                <a:ext cx="1512209" cy="84907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20501218" y="5487601"/>
                <a:ext cx="1330108" cy="15261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4400" b="1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01218" y="5487601"/>
                <a:ext cx="1330108" cy="15261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4484636" y="7734871"/>
                <a:ext cx="15597540" cy="40295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uyề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3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𝟐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ộ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𝟎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𝟓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4636" y="7734871"/>
                <a:ext cx="15597540" cy="4029565"/>
              </a:xfrm>
              <a:prstGeom prst="rect">
                <a:avLst/>
              </a:prstGeom>
              <a:blipFill>
                <a:blip r:embed="rId8"/>
                <a:stretch>
                  <a:fillRect l="-1603" r="-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xmlns="" id="{594C1C77-A87A-4818-9041-CA7DA48BAD1C}"/>
                  </a:ext>
                </a:extLst>
              </p:cNvPr>
              <p:cNvSpPr txBox="1"/>
              <p:nvPr/>
            </p:nvSpPr>
            <p:spPr>
              <a:xfrm>
                <a:off x="1902236" y="3719392"/>
                <a:ext cx="21960138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ộ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𝟐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𝟑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594C1C77-A87A-4818-9041-CA7DA48BAD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2236" y="3719392"/>
                <a:ext cx="21960138" cy="769441"/>
              </a:xfrm>
              <a:prstGeom prst="rect">
                <a:avLst/>
              </a:prstGeom>
              <a:blipFill>
                <a:blip r:embed="rId9"/>
                <a:stretch>
                  <a:fillRect l="-1110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395730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123371" y="8397663"/>
            <a:ext cx="23937045" cy="4969426"/>
            <a:chOff x="48567" y="4381499"/>
            <a:chExt cx="23090803" cy="583859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457343" y="5063901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123371" y="2541757"/>
            <a:ext cx="23943880" cy="2189550"/>
            <a:chOff x="923003" y="3864111"/>
            <a:chExt cx="23943880" cy="2454907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272211" y="4338019"/>
              <a:ext cx="23594672" cy="1980999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864111"/>
              <a:ext cx="4430659" cy="1093917"/>
              <a:chOff x="923003" y="3864111"/>
              <a:chExt cx="4430659" cy="1093917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3864111"/>
                <a:ext cx="3991617" cy="1024323"/>
                <a:chOff x="2028795" y="4226061"/>
                <a:chExt cx="3991617" cy="1024323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512442" y="2742414"/>
                  <a:ext cx="1024323" cy="3991617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466056" y="4304294"/>
                  <a:ext cx="3303392" cy="93170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4800" b="1" noProof="0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2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-122749" y="1660626"/>
            <a:ext cx="19457599" cy="1128595"/>
            <a:chOff x="-288923" y="1624671"/>
            <a:chExt cx="19461118" cy="1128594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1644042"/>
              <a:ext cx="2130429" cy="1065630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1889082" y="1624671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RẮC NGHIỆM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noProof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itle 1">
                <a:extLst>
                  <a:ext uri="{FF2B5EF4-FFF2-40B4-BE49-F238E27FC236}">
                    <a16:creationId xmlns:a16="http://schemas.microsoft.com/office/drawing/2014/main" xmlns="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89971" y="3106082"/>
                <a:ext cx="19477280" cy="1004015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marL="629920" marR="0" lvl="0" indent="-359410" algn="l" defTabSz="1828800" rtl="0" eaLnBrk="1" fontAlgn="auto" latinLnBrk="0" hangingPunct="1">
                  <a:lnSpc>
                    <a:spcPct val="115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𝟑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629920" marR="0" lvl="0" indent="-359410" algn="l" defTabSz="1828800" rtl="0" eaLnBrk="1" fontAlgn="auto" latinLnBrk="0" hangingPunct="1">
                  <a:lnSpc>
                    <a:spcPct val="115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9971" y="3106082"/>
                <a:ext cx="19477280" cy="1004015"/>
              </a:xfrm>
              <a:prstGeom prst="rect">
                <a:avLst/>
              </a:prstGeom>
              <a:blipFill>
                <a:blip r:embed="rId4"/>
                <a:stretch>
                  <a:fillRect t="-8434" b="-8434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4303066" y="9179115"/>
                <a:ext cx="9806362" cy="8149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𝒄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3066" y="9179115"/>
                <a:ext cx="9806362" cy="814967"/>
              </a:xfrm>
              <a:prstGeom prst="rect">
                <a:avLst/>
              </a:prstGeom>
              <a:blipFill>
                <a:blip r:embed="rId5"/>
                <a:stretch>
                  <a:fillRect t="-11278" b="-345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4303066" y="9846403"/>
                <a:ext cx="8251965" cy="12288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</m:t>
                            </m:r>
                          </m:e>
                        </m:func>
                      </m:den>
                    </m:f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𝐁</m:t>
                            </m:r>
                          </m:e>
                        </m:func>
                      </m:den>
                    </m:f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3066" y="9846403"/>
                <a:ext cx="8251965" cy="1228863"/>
              </a:xfrm>
              <a:prstGeom prst="rect">
                <a:avLst/>
              </a:prstGeom>
              <a:blipFill>
                <a:blip r:embed="rId6"/>
                <a:stretch>
                  <a:fillRect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4114467" y="10766630"/>
                <a:ext cx="9222268" cy="13022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𝐁</m:t>
                        </m:r>
                      </m:e>
                    </m:func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func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467" y="10766630"/>
                <a:ext cx="9222268" cy="1302280"/>
              </a:xfrm>
              <a:prstGeom prst="rect">
                <a:avLst/>
              </a:prstGeom>
              <a:blipFill>
                <a:blip r:embed="rId7"/>
                <a:stretch>
                  <a:fillRect b="-84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3554495" y="12118017"/>
                <a:ext cx="17302539" cy="8206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lvl="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  <m:sup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  <m:sup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  <m:sup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𝐜𝐚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𝐁</m:t>
                        </m:r>
                      </m:e>
                    </m:func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  <m:sup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  <m:sup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𝐜𝐚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func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4495" y="12118017"/>
                <a:ext cx="17302539" cy="820609"/>
              </a:xfrm>
              <a:prstGeom prst="rect">
                <a:avLst/>
              </a:prstGeom>
              <a:blipFill>
                <a:blip r:embed="rId8"/>
                <a:stretch>
                  <a:fillRect t="-11194" b="-335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0DA79702-BC73-45DD-8B0D-06F87A7F6834}"/>
              </a:ext>
            </a:extLst>
          </p:cNvPr>
          <p:cNvGrpSpPr/>
          <p:nvPr/>
        </p:nvGrpSpPr>
        <p:grpSpPr>
          <a:xfrm>
            <a:off x="487415" y="4737942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xmlns="" id="{FB0C42A7-D65C-4CAC-9A0D-3A94CCB1A1A2}"/>
                </a:ext>
              </a:extLst>
            </p:cNvPr>
            <p:cNvSpPr/>
            <p:nvPr/>
          </p:nvSpPr>
          <p:spPr>
            <a:xfrm>
              <a:off x="6637226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xmlns="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xmlns="" id="{B3619AB8-54F6-481A-B57C-7747834DD824}"/>
                </a:ext>
              </a:extLst>
            </p:cNvPr>
            <p:cNvSpPr/>
            <p:nvPr/>
          </p:nvSpPr>
          <p:spPr>
            <a:xfrm>
              <a:off x="501781" y="2243792"/>
              <a:ext cx="5044541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2783BFEB-9740-48FE-B28E-C14846D0132C}"/>
              </a:ext>
            </a:extLst>
          </p:cNvPr>
          <p:cNvGrpSpPr/>
          <p:nvPr/>
        </p:nvGrpSpPr>
        <p:grpSpPr>
          <a:xfrm>
            <a:off x="513832" y="6697428"/>
            <a:ext cx="22973176" cy="1362960"/>
            <a:chOff x="6254178" y="2243792"/>
            <a:chExt cx="11486588" cy="681480"/>
          </a:xfrm>
          <a:solidFill>
            <a:srgbClr val="327E3B"/>
          </a:solidFill>
        </p:grpSpPr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xmlns="" id="{5B1821F2-040F-4C1E-8FCA-A1688ADC3066}"/>
                </a:ext>
              </a:extLst>
            </p:cNvPr>
            <p:cNvSpPr/>
            <p:nvPr/>
          </p:nvSpPr>
          <p:spPr>
            <a:xfrm>
              <a:off x="6524178" y="2243792"/>
              <a:ext cx="5103877" cy="68148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xmlns="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xmlns="" id="{030667F9-116D-4633-ACCD-1123DFE5C4E3}"/>
                </a:ext>
              </a:extLst>
            </p:cNvPr>
            <p:cNvSpPr/>
            <p:nvPr/>
          </p:nvSpPr>
          <p:spPr>
            <a:xfrm>
              <a:off x="12636889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629920" algn="ctr">
                <a:lnSpc>
                  <a:spcPct val="115000"/>
                </a:lnSpc>
                <a:spcAft>
                  <a:spcPts val="800"/>
                </a:spcAft>
                <a:tabLst>
                  <a:tab pos="3599816" algn="l"/>
                  <a:tab pos="5039996" algn="l"/>
                </a:tabLst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3" name="Oval 52">
              <a:extLst>
                <a:ext uri="{FF2B5EF4-FFF2-40B4-BE49-F238E27FC236}">
                  <a16:creationId xmlns:a16="http://schemas.microsoft.com/office/drawing/2014/main" xmlns="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3177813" y="4882645"/>
                <a:ext cx="5585888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𝒃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7813" y="4882645"/>
                <a:ext cx="5585888" cy="84907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5228483" y="4660637"/>
                <a:ext cx="3705951" cy="12288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</m:func>
                      </m:den>
                    </m:f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</m:func>
                      </m:den>
                    </m:f>
                  </m:oMath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28483" y="4660637"/>
                <a:ext cx="3705951" cy="12288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3810000" y="6548213"/>
                <a:ext cx="3433551" cy="15144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func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6548213"/>
                <a:ext cx="3433551" cy="151445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13762967" y="6966256"/>
                <a:ext cx="9724041" cy="8886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𝒂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func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</m:oMath>
                </a14:m>
                <a:endPara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62967" y="6966256"/>
                <a:ext cx="9724041" cy="8886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Oval 57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12466024" y="6779912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noProof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450932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6" grpId="0"/>
      <p:bldP spid="47" grpId="0"/>
      <p:bldP spid="58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DEB82AE6-AEC7-471B-B78A-1191782FE5EE}"/>
              </a:ext>
            </a:extLst>
          </p:cNvPr>
          <p:cNvGrpSpPr/>
          <p:nvPr/>
        </p:nvGrpSpPr>
        <p:grpSpPr>
          <a:xfrm>
            <a:off x="0" y="7331392"/>
            <a:ext cx="23945102" cy="5851208"/>
            <a:chOff x="48567" y="4381495"/>
            <a:chExt cx="23454588" cy="8368068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8EC90793-DF17-4A07-A5D2-DB94D58C8AE3}"/>
                </a:ext>
              </a:extLst>
            </p:cNvPr>
            <p:cNvSpPr/>
            <p:nvPr/>
          </p:nvSpPr>
          <p:spPr>
            <a:xfrm>
              <a:off x="794784" y="4941556"/>
              <a:ext cx="22708371" cy="7808007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7562FFBD-FE77-4735-B718-FA3371130E3F}"/>
                </a:ext>
              </a:extLst>
            </p:cNvPr>
            <p:cNvGrpSpPr/>
            <p:nvPr/>
          </p:nvGrpSpPr>
          <p:grpSpPr>
            <a:xfrm>
              <a:off x="48567" y="4381495"/>
              <a:ext cx="3991939" cy="1485320"/>
              <a:chOff x="410517" y="4648195"/>
              <a:chExt cx="3991939" cy="1485320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3133C863-4078-4B8D-9552-4D4B3BE9305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161593" y="3892652"/>
                <a:ext cx="1485320" cy="2996406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49546F6A-11D8-4A99-9EB4-C5D65E0A2719}"/>
                  </a:ext>
                </a:extLst>
              </p:cNvPr>
              <p:cNvSpPr txBox="1"/>
              <p:nvPr/>
            </p:nvSpPr>
            <p:spPr>
              <a:xfrm>
                <a:off x="1406053" y="4732064"/>
                <a:ext cx="2872839" cy="803008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vi-VN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6F515284-21E0-44AF-AAEA-E1929AD3468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1"/>
                <a:ext cx="1058948" cy="1485314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0DA79702-BC73-45DD-8B0D-06F87A7F6834}"/>
              </a:ext>
            </a:extLst>
          </p:cNvPr>
          <p:cNvGrpSpPr/>
          <p:nvPr/>
        </p:nvGrpSpPr>
        <p:grpSpPr>
          <a:xfrm>
            <a:off x="487414" y="4572000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xmlns="" id="{FB0C42A7-D65C-4CAC-9A0D-3A94CCB1A1A2}"/>
                    </a:ext>
                  </a:extLst>
                </p:cNvPr>
                <p:cNvSpPr/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44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func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°=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func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𝟑𝟓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°</m:t>
                      </m:r>
                    </m:oMath>
                  </a14:m>
                  <a:r>
                    <a:rPr lang="fr-FR" sz="44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algn="ctr">
                    <a:defRPr/>
                  </a:pPr>
                  <a:endPara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FB0C42A7-D65C-4CAC-9A0D-3A94CCB1A1A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blipFill>
                  <a:blip r:embed="rId3"/>
                  <a:stretch>
                    <a:fillRect t="-1374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xmlns="" id="{B3619AB8-54F6-481A-B57C-7747834DD824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044541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defRPr/>
                  </a:pP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func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°=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func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°</m:t>
                      </m:r>
                    </m:oMath>
                  </a14:m>
                  <a:r>
                    <a:rPr lang="fr-FR" sz="44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3619AB8-54F6-481A-B57C-7747834DD82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044541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18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xmlns="" id="{97A230B1-3214-42A4-BF48-E31182151FA4}"/>
              </a:ext>
            </a:extLst>
          </p:cNvPr>
          <p:cNvGrpSpPr/>
          <p:nvPr/>
        </p:nvGrpSpPr>
        <p:grpSpPr>
          <a:xfrm>
            <a:off x="141340" y="1905000"/>
            <a:ext cx="23943880" cy="2506966"/>
            <a:chOff x="923003" y="3917552"/>
            <a:chExt cx="23943880" cy="2506965"/>
          </a:xfrm>
        </p:grpSpPr>
        <p:sp>
          <p:nvSpPr>
            <p:cNvPr id="15" name="Rounded Rectangle 41">
              <a:extLst>
                <a:ext uri="{FF2B5EF4-FFF2-40B4-BE49-F238E27FC236}">
                  <a16:creationId xmlns:a16="http://schemas.microsoft.com/office/drawing/2014/main" xmlns="" id="{8EE06E5B-F42B-4A33-B714-81E567F4D072}"/>
                </a:ext>
              </a:extLst>
            </p:cNvPr>
            <p:cNvSpPr/>
            <p:nvPr/>
          </p:nvSpPr>
          <p:spPr>
            <a:xfrm>
              <a:off x="1272211" y="4426857"/>
              <a:ext cx="23594672" cy="199766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xmlns="" id="{30493BF6-34C0-45F2-8FB7-B7F144687DAE}"/>
                </a:ext>
              </a:extLst>
            </p:cNvPr>
            <p:cNvGrpSpPr/>
            <p:nvPr/>
          </p:nvGrpSpPr>
          <p:grpSpPr>
            <a:xfrm>
              <a:off x="923003" y="3917552"/>
              <a:ext cx="4029041" cy="1040476"/>
              <a:chOff x="923003" y="3917552"/>
              <a:chExt cx="4029041" cy="1040476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xmlns="" id="{845F444A-634F-41D3-8BAE-FDC1B3FD945C}"/>
                  </a:ext>
                </a:extLst>
              </p:cNvPr>
              <p:cNvGrpSpPr/>
              <p:nvPr/>
            </p:nvGrpSpPr>
            <p:grpSpPr>
              <a:xfrm>
                <a:off x="1448984" y="4075060"/>
                <a:ext cx="3503060" cy="882966"/>
                <a:chOff x="2115734" y="4437010"/>
                <a:chExt cx="3503060" cy="882966"/>
              </a:xfrm>
            </p:grpSpPr>
            <p:sp>
              <p:nvSpPr>
                <p:cNvPr id="19" name="Freeform 20">
                  <a:extLst>
                    <a:ext uri="{FF2B5EF4-FFF2-40B4-BE49-F238E27FC236}">
                      <a16:creationId xmlns:a16="http://schemas.microsoft.com/office/drawing/2014/main" xmlns="" id="{C202490D-5AF0-419F-9F35-52A4057497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25781" y="3126963"/>
                  <a:ext cx="88296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xmlns="" id="{5B483DCE-626C-42FE-8324-5C1C5BBDC4E1}"/>
                    </a:ext>
                  </a:extLst>
                </p:cNvPr>
                <p:cNvSpPr txBox="1"/>
                <p:nvPr/>
              </p:nvSpPr>
              <p:spPr>
                <a:xfrm>
                  <a:off x="2542254" y="4480056"/>
                  <a:ext cx="2895398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defRPr/>
                  </a:pPr>
                  <a:r>
                    <a:rPr lang="vi-VN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9</a:t>
                  </a:r>
                  <a:r>
                    <a:rPr lang="vi-VN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xmlns="" id="{74605736-4062-48B7-90A5-5915C724FB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3A1F8AF4-8999-4ECB-821A-877BA8BDFBD6}"/>
              </a:ext>
            </a:extLst>
          </p:cNvPr>
          <p:cNvSpPr txBox="1"/>
          <p:nvPr/>
        </p:nvSpPr>
        <p:spPr>
          <a:xfrm>
            <a:off x="4347156" y="2815597"/>
            <a:ext cx="19738063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29920" indent="-629920" algn="just">
              <a:lnSpc>
                <a:spcPct val="115000"/>
              </a:lnSpc>
              <a:spcBef>
                <a:spcPts val="600"/>
              </a:spcBef>
              <a:spcAft>
                <a:spcPts val="800"/>
              </a:spcAft>
              <a:tabLst>
                <a:tab pos="629920" algn="l"/>
              </a:tabLst>
            </a:pPr>
            <a:r>
              <a:rPr lang="fr-FR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fr-FR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fr-FR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ẳng</a:t>
            </a:r>
            <a:r>
              <a:rPr lang="fr-FR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fr-FR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fr-FR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ây</a:t>
            </a:r>
            <a:r>
              <a:rPr lang="fr-FR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fr-FR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ẳng</a:t>
            </a:r>
            <a:r>
              <a:rPr lang="fr-FR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fr-FR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fr-FR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i</a:t>
            </a:r>
            <a:r>
              <a:rPr lang="fr-FR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  <a:endParaRPr lang="en-US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2783BFEB-9740-48FE-B28E-C14846D0132C}"/>
              </a:ext>
            </a:extLst>
          </p:cNvPr>
          <p:cNvGrpSpPr/>
          <p:nvPr/>
        </p:nvGrpSpPr>
        <p:grpSpPr>
          <a:xfrm>
            <a:off x="538641" y="6019800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xmlns="" id="{5B1821F2-040F-4C1E-8FCA-A1688ADC3066}"/>
                    </a:ext>
                  </a:extLst>
                </p:cNvPr>
                <p:cNvSpPr/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4400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sz="44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func>
                        <m:r>
                          <a:rPr lang="en-US" sz="44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°=</m:t>
                        </m:r>
                        <m:func>
                          <m:funcPr>
                            <m:ctrlPr>
                              <a:rPr lang="en-US" sz="4400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func>
                        <m:r>
                          <a:rPr lang="en-US" sz="44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𝟐𝟎</m:t>
                        </m:r>
                        <m:r>
                          <a:rPr lang="en-US" sz="44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°</m:t>
                        </m:r>
                      </m:oMath>
                    </m:oMathPara>
                  </a14:m>
                  <a:endPara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Oval 26">
              <a:extLst>
                <a:ext uri="{FF2B5EF4-FFF2-40B4-BE49-F238E27FC236}">
                  <a16:creationId xmlns:a16="http://schemas.microsoft.com/office/drawing/2014/main" xmlns="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xmlns="" id="{030667F9-116D-4633-ACCD-1123DFE5C4E3}"/>
                    </a:ext>
                  </a:extLst>
                </p:cNvPr>
                <p:cNvSpPr/>
                <p:nvPr/>
              </p:nvSpPr>
              <p:spPr>
                <a:xfrm>
                  <a:off x="12636889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29920"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</m:func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°=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func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𝟐𝟎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°</m:t>
                      </m:r>
                    </m:oMath>
                  </a14:m>
                  <a:r>
                    <a:rPr lang="fr-FR" sz="44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marL="629920"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endPara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030667F9-116D-4633-ACCD-1123DFE5C4E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36889" y="2243792"/>
                  <a:ext cx="5103877" cy="617268"/>
                </a:xfrm>
                <a:prstGeom prst="rect">
                  <a:avLst/>
                </a:prstGeom>
                <a:blipFill>
                  <a:blip r:embed="rId7"/>
                  <a:stretch>
                    <a:fillRect t="-333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Oval 28">
              <a:extLst>
                <a:ext uri="{FF2B5EF4-FFF2-40B4-BE49-F238E27FC236}">
                  <a16:creationId xmlns:a16="http://schemas.microsoft.com/office/drawing/2014/main" xmlns="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34" name="Oval 33">
            <a:extLst>
              <a:ext uri="{FF2B5EF4-FFF2-40B4-BE49-F238E27FC236}">
                <a16:creationId xmlns:a16="http://schemas.microsoft.com/office/drawing/2014/main" xmlns="" id="{B04020A8-70DE-4A81-B6D1-05DE3CA18AC8}"/>
              </a:ext>
            </a:extLst>
          </p:cNvPr>
          <p:cNvSpPr/>
          <p:nvPr/>
        </p:nvSpPr>
        <p:spPr>
          <a:xfrm>
            <a:off x="12516745" y="6156753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xmlns="" id="{656E96B9-E50B-4CDB-8D13-40E0DA335E95}"/>
                  </a:ext>
                </a:extLst>
              </p:cNvPr>
              <p:cNvSpPr txBox="1"/>
              <p:nvPr/>
            </p:nvSpPr>
            <p:spPr>
              <a:xfrm>
                <a:off x="1810384" y="8726046"/>
                <a:ext cx="20955000" cy="32064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indent="635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n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c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ũng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635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n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°=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°=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635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n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656E96B9-E50B-4CDB-8D13-40E0DA335E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0384" y="8726046"/>
                <a:ext cx="20955000" cy="3206455"/>
              </a:xfrm>
              <a:prstGeom prst="rect">
                <a:avLst/>
              </a:prstGeom>
              <a:blipFill>
                <a:blip r:embed="rId8"/>
                <a:stretch>
                  <a:fillRect b="-8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04098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-102460" y="6699799"/>
            <a:ext cx="24310865" cy="6560311"/>
            <a:chOff x="48567" y="4381499"/>
            <a:chExt cx="23451408" cy="6560310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817948" y="4927085"/>
              <a:ext cx="22682027" cy="6014724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76944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vi-VN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A8B4DB7-EFF8-4AF8-B0FA-839D4C447E82}"/>
              </a:ext>
            </a:extLst>
          </p:cNvPr>
          <p:cNvGrpSpPr/>
          <p:nvPr/>
        </p:nvGrpSpPr>
        <p:grpSpPr>
          <a:xfrm>
            <a:off x="306196" y="5221260"/>
            <a:ext cx="23556178" cy="1484340"/>
            <a:chOff x="241306" y="2243792"/>
            <a:chExt cx="11778089" cy="742170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xmlns="" id="{8E77691F-65E4-4D25-99BE-C63849AAC2C4}"/>
                </a:ext>
              </a:extLst>
            </p:cNvPr>
            <p:cNvSpPr/>
            <p:nvPr/>
          </p:nvSpPr>
          <p:spPr>
            <a:xfrm>
              <a:off x="3593408" y="2250479"/>
              <a:ext cx="2468235" cy="73548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xmlns="" id="{BF1812F0-72B6-4695-918E-1559D10E093B}"/>
                </a:ext>
              </a:extLst>
            </p:cNvPr>
            <p:cNvSpPr/>
            <p:nvPr/>
          </p:nvSpPr>
          <p:spPr>
            <a:xfrm>
              <a:off x="531851" y="2243792"/>
              <a:ext cx="2468235" cy="7129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xmlns="" id="{E1DB1070-DB60-40AD-900A-04886F77B54F}"/>
                </a:ext>
              </a:extLst>
            </p:cNvPr>
            <p:cNvSpPr/>
            <p:nvPr/>
          </p:nvSpPr>
          <p:spPr>
            <a:xfrm>
              <a:off x="6649673" y="2243792"/>
              <a:ext cx="2468235" cy="69009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67BF74FF-3652-4371-9E0B-A97FA806BC48}"/>
                </a:ext>
              </a:extLst>
            </p:cNvPr>
            <p:cNvSpPr/>
            <p:nvPr/>
          </p:nvSpPr>
          <p:spPr>
            <a:xfrm>
              <a:off x="633000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468235" cy="7129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18372238" y="5254461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197503" y="2514600"/>
            <a:ext cx="24081412" cy="2424383"/>
            <a:chOff x="923003" y="3917552"/>
            <a:chExt cx="24081412" cy="2424382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409743" y="4169276"/>
              <a:ext cx="23594672" cy="217265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defRPr/>
                  </a:pP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0</a:t>
                  </a:r>
                  <a:r>
                    <a:rPr lang="vi-VN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17374"/>
            <a:chOff x="-288923" y="1892299"/>
            <a:chExt cx="19659598" cy="817373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694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7694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874986" y="1685889"/>
            <a:ext cx="57099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2836789" y="5467669"/>
                <a:ext cx="141205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m:rPr>
                          <m:nor/>
                        </m:rPr>
                        <a:rPr lang="fr-FR" sz="4400" b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6789" y="5467669"/>
                <a:ext cx="1412053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9119517" y="5397298"/>
                <a:ext cx="1234890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4400" b="1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  <m:r>
                        <m:rPr>
                          <m:nor/>
                        </m:rPr>
                        <a:rPr lang="fr-FR" sz="4400" b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9517" y="5397298"/>
                <a:ext cx="1234890" cy="8490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4572699" y="5455764"/>
                <a:ext cx="1573123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m:rPr>
                          <m:nor/>
                        </m:rPr>
                        <a:rPr lang="en-US" sz="4400" b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72699" y="5455764"/>
                <a:ext cx="1573123" cy="84907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20501218" y="5487601"/>
                <a:ext cx="1010213" cy="14465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01218" y="5487601"/>
                <a:ext cx="1010213" cy="14465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1386196" y="7977374"/>
                <a:ext cx="22302686" cy="46004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𝑶𝑨𝑩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𝒙𝑶𝒚</m:t>
                                </m:r>
                              </m:e>
                            </m:acc>
                          </m:e>
                        </m:func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𝑹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oạ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𝑶𝑨𝑩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𝑶𝑩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𝑶𝑩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oạ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𝑶𝑨𝑩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𝑶𝑩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196" y="7977374"/>
                <a:ext cx="22302686" cy="4600427"/>
              </a:xfrm>
              <a:prstGeom prst="rect">
                <a:avLst/>
              </a:prstGeom>
              <a:blipFill>
                <a:blip r:embed="rId8"/>
                <a:stretch>
                  <a:fillRect l="-1093" r="-847" b="-53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xmlns="" id="{594C1C77-A87A-4818-9041-CA7DA48BAD1C}"/>
                  </a:ext>
                </a:extLst>
              </p:cNvPr>
              <p:cNvSpPr txBox="1"/>
              <p:nvPr/>
            </p:nvSpPr>
            <p:spPr>
              <a:xfrm>
                <a:off x="1031691" y="2905037"/>
                <a:ext cx="23036494" cy="14692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Cho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𝑶𝒚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</m:sup>
                    </m:sSup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i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𝑶𝒙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𝑶𝒚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n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𝑶𝑩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594C1C77-A87A-4818-9041-CA7DA48BAD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691" y="2905037"/>
                <a:ext cx="23036494" cy="1469248"/>
              </a:xfrm>
              <a:prstGeom prst="rect">
                <a:avLst/>
              </a:prstGeom>
              <a:blipFill>
                <a:blip r:embed="rId9"/>
                <a:stretch>
                  <a:fillRect l="-1058" t="-7884" b="-186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694824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358332" y="7222012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sz="48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vi-VN" sz="4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8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A8B4DB7-EFF8-4AF8-B0FA-839D4C447E82}"/>
              </a:ext>
            </a:extLst>
          </p:cNvPr>
          <p:cNvGrpSpPr/>
          <p:nvPr/>
        </p:nvGrpSpPr>
        <p:grpSpPr>
          <a:xfrm>
            <a:off x="327641" y="5244496"/>
            <a:ext cx="23556178" cy="1350128"/>
            <a:chOff x="241306" y="2243792"/>
            <a:chExt cx="11778089" cy="675064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xmlns="" id="{8E77691F-65E4-4D25-99BE-C63849AAC2C4}"/>
                </a:ext>
              </a:extLst>
            </p:cNvPr>
            <p:cNvSpPr/>
            <p:nvPr/>
          </p:nvSpPr>
          <p:spPr>
            <a:xfrm>
              <a:off x="3715618" y="2243792"/>
              <a:ext cx="2468235" cy="655876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xmlns="" id="{BF1812F0-72B6-4695-918E-1559D10E093B}"/>
                </a:ext>
              </a:extLst>
            </p:cNvPr>
            <p:cNvSpPr/>
            <p:nvPr/>
          </p:nvSpPr>
          <p:spPr>
            <a:xfrm>
              <a:off x="699724" y="2243792"/>
              <a:ext cx="2468235" cy="67506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xmlns="" id="{E1DB1070-DB60-40AD-900A-04886F77B54F}"/>
                </a:ext>
              </a:extLst>
            </p:cNvPr>
            <p:cNvSpPr/>
            <p:nvPr/>
          </p:nvSpPr>
          <p:spPr>
            <a:xfrm>
              <a:off x="6544723" y="2243792"/>
              <a:ext cx="2468235" cy="67506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468235" cy="67506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6340513" y="5379560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349086" y="2455698"/>
            <a:ext cx="23943880" cy="2279920"/>
            <a:chOff x="923003" y="3917552"/>
            <a:chExt cx="23943880" cy="2073084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272211" y="4410495"/>
              <a:ext cx="23594672" cy="158014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8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sz="48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75560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defRPr/>
                  </a:pPr>
                  <a:r>
                    <a:rPr lang="en-US" sz="48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8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1</a:t>
                  </a:r>
                  <a:r>
                    <a:rPr lang="vi-VN" sz="48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4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endParaRPr lang="en-US" sz="4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RẮC NGHIỆM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4438172" y="3034099"/>
                <a:ext cx="18085060" cy="7849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8172" y="3034099"/>
                <a:ext cx="18085060" cy="784958"/>
              </a:xfrm>
              <a:prstGeom prst="rect">
                <a:avLst/>
              </a:prstGeom>
              <a:blipFill>
                <a:blip r:embed="rId4"/>
                <a:stretch>
                  <a:fillRect l="-1348" t="-14844" b="-367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3237261" y="5544758"/>
                <a:ext cx="98937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𝟕𝟔</m:t>
                      </m:r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7261" y="5544758"/>
                <a:ext cx="989373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8967545" y="5501634"/>
                <a:ext cx="1698157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b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𝟏𝟗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67545" y="5501634"/>
                <a:ext cx="1698157" cy="84907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14662791" y="5581272"/>
                <a:ext cx="98937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𝟏𝟒</m:t>
                      </m:r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62791" y="5581272"/>
                <a:ext cx="989373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20735622" y="5536899"/>
                <a:ext cx="1359923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b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35622" y="5536899"/>
                <a:ext cx="1359923" cy="84907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5105400" y="8548085"/>
                <a:ext cx="11600996" cy="9396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e>
                        </m:func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°</m:t>
                        </m:r>
                      </m:e>
                    </m:rad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8548085"/>
                <a:ext cx="11600996" cy="939681"/>
              </a:xfrm>
              <a:prstGeom prst="rect">
                <a:avLst/>
              </a:prstGeom>
              <a:blipFill>
                <a:blip r:embed="rId9"/>
                <a:stretch>
                  <a:fillRect l="-2154" b="-292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6685385" y="9587311"/>
                <a:ext cx="8699497" cy="20928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sup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  <m:sup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rad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𝟗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5385" y="9587311"/>
                <a:ext cx="8699497" cy="209281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76971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6" grpId="0"/>
      <p:bldP spid="4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358332" y="7222012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sz="48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vi-VN" sz="4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8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A8B4DB7-EFF8-4AF8-B0FA-839D4C447E82}"/>
              </a:ext>
            </a:extLst>
          </p:cNvPr>
          <p:cNvGrpSpPr/>
          <p:nvPr/>
        </p:nvGrpSpPr>
        <p:grpSpPr>
          <a:xfrm>
            <a:off x="349086" y="5147232"/>
            <a:ext cx="23653914" cy="1350128"/>
            <a:chOff x="241306" y="2243792"/>
            <a:chExt cx="11778089" cy="675064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xmlns="" id="{8E77691F-65E4-4D25-99BE-C63849AAC2C4}"/>
                </a:ext>
              </a:extLst>
            </p:cNvPr>
            <p:cNvSpPr/>
            <p:nvPr/>
          </p:nvSpPr>
          <p:spPr>
            <a:xfrm>
              <a:off x="3715618" y="2243792"/>
              <a:ext cx="2468235" cy="67506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xmlns="" id="{BF1812F0-72B6-4695-918E-1559D10E093B}"/>
                </a:ext>
              </a:extLst>
            </p:cNvPr>
            <p:cNvSpPr/>
            <p:nvPr/>
          </p:nvSpPr>
          <p:spPr>
            <a:xfrm>
              <a:off x="699724" y="2243792"/>
              <a:ext cx="2468235" cy="67506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xmlns="" id="{E1DB1070-DB60-40AD-900A-04886F77B54F}"/>
                </a:ext>
              </a:extLst>
            </p:cNvPr>
            <p:cNvSpPr/>
            <p:nvPr/>
          </p:nvSpPr>
          <p:spPr>
            <a:xfrm>
              <a:off x="6544723" y="2243792"/>
              <a:ext cx="2627940" cy="67506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468235" cy="67506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6329443" y="5234085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349086" y="2455698"/>
            <a:ext cx="23943880" cy="2279920"/>
            <a:chOff x="923003" y="3917552"/>
            <a:chExt cx="23943880" cy="2073084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272211" y="4410495"/>
              <a:ext cx="23594672" cy="158014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8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sz="48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75560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defRPr/>
                  </a:pPr>
                  <a:r>
                    <a:rPr lang="en-US" sz="48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8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2</a:t>
                  </a:r>
                  <a:r>
                    <a:rPr lang="vi-VN" sz="48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4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endParaRPr lang="en-US" sz="4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RẮC NGHIỆM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4368478" y="3087940"/>
                <a:ext cx="17729522" cy="7999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15000"/>
                  </a:lnSpc>
                  <a:spcBef>
                    <a:spcPts val="600"/>
                  </a:spcBef>
                  <a:tabLst>
                    <a:tab pos="629920" algn="l"/>
                  </a:tabLs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𝟐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8478" y="3087940"/>
                <a:ext cx="17729522" cy="799963"/>
              </a:xfrm>
              <a:prstGeom prst="rect">
                <a:avLst/>
              </a:prstGeom>
              <a:blipFill>
                <a:blip r:embed="rId4"/>
                <a:stretch>
                  <a:fillRect l="-1410" t="-12977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1142959" y="5485354"/>
                <a:ext cx="5186484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4400" b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4400" b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𝒃𝒄</m:t>
                      </m:r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2959" y="5485354"/>
                <a:ext cx="5186484" cy="78476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7399759" y="5485354"/>
                <a:ext cx="4848250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prstClr val="white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𝒃𝒄</m:t>
                      </m:r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9759" y="5485354"/>
                <a:ext cx="4848250" cy="7847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13195139" y="5449504"/>
                <a:ext cx="5186484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4400" b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4400" b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𝒃𝒄</m:t>
                      </m:r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95139" y="5449504"/>
                <a:ext cx="5186484" cy="78476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19407337" y="5490039"/>
                <a:ext cx="4859472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prstClr val="white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white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white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𝒃𝒄</m:t>
                    </m:r>
                  </m:oMath>
                </a14:m>
                <a:r>
                  <a: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07337" y="5490039"/>
                <a:ext cx="4859472" cy="784767"/>
              </a:xfrm>
              <a:prstGeom prst="rect">
                <a:avLst/>
              </a:prstGeom>
              <a:blipFill>
                <a:blip r:embed="rId8"/>
                <a:stretch>
                  <a:fillRect t="-15625" r="-4141" b="-35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4291188" y="8820536"/>
                <a:ext cx="17121012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í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ô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có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𝒃𝒄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1188" y="8820536"/>
                <a:ext cx="17121012" cy="784767"/>
              </a:xfrm>
              <a:prstGeom prst="rect">
                <a:avLst/>
              </a:prstGeom>
              <a:blipFill>
                <a:blip r:embed="rId9"/>
                <a:stretch>
                  <a:fillRect l="-1460" t="-15504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7125181" y="10150033"/>
                <a:ext cx="8191217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𝒃𝒄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os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𝟏𝟐𝟎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5181" y="10150033"/>
                <a:ext cx="8191217" cy="78476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7125181" y="11359177"/>
                <a:ext cx="5493875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𝒃𝒄</m:t>
                      </m:r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5181" y="11359177"/>
                <a:ext cx="5493875" cy="78476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101564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7" grpId="0"/>
      <p:bldP spid="50" grpId="0"/>
      <p:bldP spid="5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117617" y="6615870"/>
            <a:ext cx="23862374" cy="6642930"/>
            <a:chOff x="48567" y="4381499"/>
            <a:chExt cx="23018772" cy="664292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608287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sz="48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vi-VN" sz="4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8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A8B4DB7-EFF8-4AF8-B0FA-839D4C447E82}"/>
              </a:ext>
            </a:extLst>
          </p:cNvPr>
          <p:cNvGrpSpPr/>
          <p:nvPr/>
        </p:nvGrpSpPr>
        <p:grpSpPr>
          <a:xfrm>
            <a:off x="349086" y="5147232"/>
            <a:ext cx="23556178" cy="1350128"/>
            <a:chOff x="241306" y="2243792"/>
            <a:chExt cx="11778089" cy="675064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xmlns="" id="{8E77691F-65E4-4D25-99BE-C63849AAC2C4}"/>
                </a:ext>
              </a:extLst>
            </p:cNvPr>
            <p:cNvSpPr/>
            <p:nvPr/>
          </p:nvSpPr>
          <p:spPr>
            <a:xfrm>
              <a:off x="3715618" y="2243792"/>
              <a:ext cx="2468235" cy="67506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xmlns="" id="{BF1812F0-72B6-4695-918E-1559D10E093B}"/>
                </a:ext>
              </a:extLst>
            </p:cNvPr>
            <p:cNvSpPr/>
            <p:nvPr/>
          </p:nvSpPr>
          <p:spPr>
            <a:xfrm>
              <a:off x="699724" y="2243792"/>
              <a:ext cx="2468235" cy="67506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xmlns="" id="{E1DB1070-DB60-40AD-900A-04886F77B54F}"/>
                </a:ext>
              </a:extLst>
            </p:cNvPr>
            <p:cNvSpPr/>
            <p:nvPr/>
          </p:nvSpPr>
          <p:spPr>
            <a:xfrm>
              <a:off x="6544723" y="2243792"/>
              <a:ext cx="2551740" cy="67506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468235" cy="67506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18387779" y="5269381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349086" y="2455698"/>
            <a:ext cx="23943880" cy="2279920"/>
            <a:chOff x="923003" y="3917552"/>
            <a:chExt cx="23943880" cy="2073084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272211" y="4410495"/>
              <a:ext cx="23594672" cy="158014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8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sz="48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75560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defRPr/>
                  </a:pPr>
                  <a:r>
                    <a:rPr lang="en-US" sz="48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8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3</a:t>
                  </a:r>
                  <a:r>
                    <a:rPr lang="vi-VN" sz="48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4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endParaRPr lang="en-US" sz="4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RẮC NGHIỆM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1590994" y="3493936"/>
                <a:ext cx="22314270" cy="7999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oạ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𝟑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0994" y="3493936"/>
                <a:ext cx="22314270" cy="799963"/>
              </a:xfrm>
              <a:prstGeom prst="rect">
                <a:avLst/>
              </a:prstGeom>
              <a:blipFill>
                <a:blip r:embed="rId4"/>
                <a:stretch>
                  <a:fillRect l="-1120" t="-12214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3228412" y="5427528"/>
                <a:ext cx="102624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𝟏𝟏</m:t>
                      </m:r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8412" y="5427528"/>
                <a:ext cx="1026243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9209200" y="5513783"/>
                <a:ext cx="1396793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b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9200" y="5513783"/>
                <a:ext cx="1396793" cy="84907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14832718" y="5635143"/>
                <a:ext cx="68800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𝟔</m:t>
                    </m:r>
                  </m:oMath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32718" y="5635143"/>
                <a:ext cx="688009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21170119" y="5591689"/>
                <a:ext cx="123572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4400" b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70119" y="5591689"/>
                <a:ext cx="1235723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Rectangle 45"/>
          <p:cNvSpPr/>
          <p:nvPr/>
        </p:nvSpPr>
        <p:spPr>
          <a:xfrm>
            <a:off x="5702885" y="8502165"/>
            <a:ext cx="13293704" cy="8710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>
              <a:lnSpc>
                <a:spcPct val="115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ây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uô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uyề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3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5699431" y="9370612"/>
                <a:ext cx="16843654" cy="12133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oạ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𝟑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9431" y="9370612"/>
                <a:ext cx="16843654" cy="1213345"/>
              </a:xfrm>
              <a:prstGeom prst="rect">
                <a:avLst/>
              </a:prstGeom>
              <a:blipFill>
                <a:blip r:embed="rId9"/>
                <a:stretch>
                  <a:fillRect b="-95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143074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6" grpId="0"/>
      <p:bldP spid="49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358332" y="7222012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sz="48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vi-VN" sz="4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8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A8B4DB7-EFF8-4AF8-B0FA-839D4C447E82}"/>
              </a:ext>
            </a:extLst>
          </p:cNvPr>
          <p:cNvGrpSpPr/>
          <p:nvPr/>
        </p:nvGrpSpPr>
        <p:grpSpPr>
          <a:xfrm>
            <a:off x="349086" y="5125124"/>
            <a:ext cx="23556178" cy="1372238"/>
            <a:chOff x="241306" y="2232738"/>
            <a:chExt cx="11778089" cy="686119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xmlns="" id="{8E77691F-65E4-4D25-99BE-C63849AAC2C4}"/>
                </a:ext>
              </a:extLst>
            </p:cNvPr>
            <p:cNvSpPr/>
            <p:nvPr/>
          </p:nvSpPr>
          <p:spPr>
            <a:xfrm>
              <a:off x="3715618" y="2232738"/>
              <a:ext cx="2468235" cy="686119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xmlns="" id="{BF1812F0-72B6-4695-918E-1559D10E093B}"/>
                </a:ext>
              </a:extLst>
            </p:cNvPr>
            <p:cNvSpPr/>
            <p:nvPr/>
          </p:nvSpPr>
          <p:spPr>
            <a:xfrm>
              <a:off x="699724" y="2243792"/>
              <a:ext cx="2468235" cy="67506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xmlns="" id="{E1DB1070-DB60-40AD-900A-04886F77B54F}"/>
                </a:ext>
              </a:extLst>
            </p:cNvPr>
            <p:cNvSpPr/>
            <p:nvPr/>
          </p:nvSpPr>
          <p:spPr>
            <a:xfrm>
              <a:off x="6544723" y="2243792"/>
              <a:ext cx="2551740" cy="67506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468235" cy="67506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12425962" y="5233849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349086" y="2455698"/>
            <a:ext cx="23943880" cy="2279920"/>
            <a:chOff x="923003" y="3917552"/>
            <a:chExt cx="23943880" cy="2073084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272211" y="4410495"/>
              <a:ext cx="23594672" cy="158014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8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sz="48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75560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defRPr/>
                  </a:pPr>
                  <a:r>
                    <a:rPr lang="en-US" sz="48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8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4</a:t>
                  </a: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endParaRPr lang="en-US" sz="4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RẮC NGHIỆM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4515620" y="3016873"/>
                <a:ext cx="18496780" cy="8269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rad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5620" y="3016873"/>
                <a:ext cx="18496780" cy="826958"/>
              </a:xfrm>
              <a:prstGeom prst="rect">
                <a:avLst/>
              </a:prstGeom>
              <a:blipFill>
                <a:blip r:embed="rId4"/>
                <a:stretch>
                  <a:fillRect l="-1351" t="-8824" b="-33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2963592" y="5552544"/>
                <a:ext cx="157607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𝟏𝟓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°</m:t>
                      </m:r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3592" y="5552544"/>
                <a:ext cx="1576072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9275255" y="5643300"/>
                <a:ext cx="1237838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𝟕𝟓</m:t>
                      </m:r>
                      <m:r>
                        <a:rPr lang="en-US" sz="44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5255" y="5643300"/>
                <a:ext cx="1237838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14782800" y="5643300"/>
                <a:ext cx="1237838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𝟔𝟎</m:t>
                      </m:r>
                      <m:r>
                        <a:rPr lang="en-US" sz="44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82800" y="5643300"/>
                <a:ext cx="1237838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20118347" y="5552544"/>
                <a:ext cx="206017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𝟓𝟑</m:t>
                      </m:r>
                      <m:r>
                        <a:rPr lang="en-US" sz="44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°</m:t>
                      </m:r>
                      <m:r>
                        <a:rPr lang="en-US" sz="44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  <m:r>
                        <a:rPr lang="en-US" sz="44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18347" y="5552544"/>
                <a:ext cx="2060179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5992908" y="8640651"/>
                <a:ext cx="7771102" cy="12696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func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𝒄</m:t>
                        </m:r>
                      </m:den>
                    </m:f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2908" y="8640651"/>
                <a:ext cx="7771102" cy="1269643"/>
              </a:xfrm>
              <a:prstGeom prst="rect">
                <a:avLst/>
              </a:prstGeom>
              <a:blipFill>
                <a:blip r:embed="rId9"/>
                <a:stretch>
                  <a:fillRect l="-3529" b="-95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8974915" y="10190323"/>
                <a:ext cx="302723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𝟔𝟎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4915" y="10190323"/>
                <a:ext cx="3027239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69486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7" grpId="0"/>
      <p:bldP spid="50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358332" y="7222012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sz="48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vi-VN" sz="4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8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A8B4DB7-EFF8-4AF8-B0FA-839D4C447E82}"/>
              </a:ext>
            </a:extLst>
          </p:cNvPr>
          <p:cNvGrpSpPr/>
          <p:nvPr/>
        </p:nvGrpSpPr>
        <p:grpSpPr>
          <a:xfrm>
            <a:off x="349086" y="5138566"/>
            <a:ext cx="23556178" cy="1374182"/>
            <a:chOff x="241306" y="2239459"/>
            <a:chExt cx="11778089" cy="687091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xmlns="" id="{8E77691F-65E4-4D25-99BE-C63849AAC2C4}"/>
                </a:ext>
              </a:extLst>
            </p:cNvPr>
            <p:cNvSpPr/>
            <p:nvPr/>
          </p:nvSpPr>
          <p:spPr>
            <a:xfrm>
              <a:off x="3715618" y="2275438"/>
              <a:ext cx="2468235" cy="64341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xmlns="" id="{BF1812F0-72B6-4695-918E-1559D10E093B}"/>
                </a:ext>
              </a:extLst>
            </p:cNvPr>
            <p:cNvSpPr/>
            <p:nvPr/>
          </p:nvSpPr>
          <p:spPr>
            <a:xfrm>
              <a:off x="699724" y="2239459"/>
              <a:ext cx="2468235" cy="67939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xmlns="" id="{E1DB1070-DB60-40AD-900A-04886F77B54F}"/>
                </a:ext>
              </a:extLst>
            </p:cNvPr>
            <p:cNvSpPr/>
            <p:nvPr/>
          </p:nvSpPr>
          <p:spPr>
            <a:xfrm>
              <a:off x="6544723" y="2275438"/>
              <a:ext cx="2551740" cy="641941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468235" cy="68275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6402360" y="5229863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349086" y="2282056"/>
            <a:ext cx="23943880" cy="2602130"/>
            <a:chOff x="923003" y="3917552"/>
            <a:chExt cx="23943880" cy="2073084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272211" y="4410495"/>
              <a:ext cx="23594672" cy="158014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8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sz="48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75560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defRPr/>
                  </a:pPr>
                  <a:r>
                    <a:rPr lang="en-US" sz="48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8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5</a:t>
                  </a: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endParaRPr lang="en-US" sz="4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RẮC NGHIỆM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4196984" y="2646418"/>
                <a:ext cx="20023722" cy="13001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4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𝒔𝒊𝒏𝑪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𝟕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𝟔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ọ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6984" y="2646418"/>
                <a:ext cx="20023722" cy="1300164"/>
              </a:xfrm>
              <a:prstGeom prst="rect">
                <a:avLst/>
              </a:prstGeom>
              <a:blipFill>
                <a:blip r:embed="rId4"/>
                <a:stretch>
                  <a:fillRect l="-518" b="-89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3093661" y="5490624"/>
                <a:ext cx="1396793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4400" b="1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𝟐𝟕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3661" y="5490624"/>
                <a:ext cx="1396793" cy="8490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9103747" y="5539135"/>
                <a:ext cx="1396793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b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3747" y="5539135"/>
                <a:ext cx="1396793" cy="84907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15048239" y="5743307"/>
                <a:ext cx="102624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𝟐𝟕</m:t>
                      </m:r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48239" y="5743307"/>
                <a:ext cx="1026243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20740437" y="5564131"/>
                <a:ext cx="68800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40437" y="5564131"/>
                <a:ext cx="688009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5179502" y="7721374"/>
                <a:ext cx="17832897" cy="20928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ọ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𝒔𝒊𝒏</m:t>
                                </m:r>
                              </m:e>
                              <m:sup>
                                <m: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</m:func>
                      </m:e>
                    </m:rad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4400" b="1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lang="en-US" sz="4400" b="1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4400" b="1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  <m:t>𝟕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sz="4400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𝟒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9502" y="7721374"/>
                <a:ext cx="17832897" cy="2092817"/>
              </a:xfrm>
              <a:prstGeom prst="rect">
                <a:avLst/>
              </a:prstGeom>
              <a:blipFill>
                <a:blip r:embed="rId9"/>
                <a:stretch>
                  <a:fillRect l="-1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4496570" y="10200367"/>
                <a:ext cx="8314136" cy="9396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  <m:sup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  <m:sup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𝑪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𝑩𝑪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</m:fName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</m:func>
                        </m:e>
                      </m:rad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6570" y="10200367"/>
                <a:ext cx="8314136" cy="93968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13268913" y="9618477"/>
                <a:ext cx="7684796" cy="20928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  <m:sup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  <m:sup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num>
                            <m:den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den>
                          </m:f>
                        </m:e>
                      </m:rad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8913" y="9618477"/>
                <a:ext cx="7684796" cy="209281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790531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6" grpId="0"/>
      <p:bldP spid="49" grpId="0"/>
      <p:bldP spid="5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358332" y="7222012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sz="48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vi-VN" sz="4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8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A8B4DB7-EFF8-4AF8-B0FA-839D4C447E82}"/>
              </a:ext>
            </a:extLst>
          </p:cNvPr>
          <p:cNvGrpSpPr/>
          <p:nvPr/>
        </p:nvGrpSpPr>
        <p:grpSpPr>
          <a:xfrm>
            <a:off x="349086" y="5147232"/>
            <a:ext cx="23556178" cy="1350128"/>
            <a:chOff x="241306" y="2243792"/>
            <a:chExt cx="11778089" cy="675064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xmlns="" id="{8E77691F-65E4-4D25-99BE-C63849AAC2C4}"/>
                </a:ext>
              </a:extLst>
            </p:cNvPr>
            <p:cNvSpPr/>
            <p:nvPr/>
          </p:nvSpPr>
          <p:spPr>
            <a:xfrm>
              <a:off x="3715618" y="2261590"/>
              <a:ext cx="2468235" cy="657266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xmlns="" id="{BF1812F0-72B6-4695-918E-1559D10E093B}"/>
                </a:ext>
              </a:extLst>
            </p:cNvPr>
            <p:cNvSpPr/>
            <p:nvPr/>
          </p:nvSpPr>
          <p:spPr>
            <a:xfrm>
              <a:off x="699724" y="2243792"/>
              <a:ext cx="2468235" cy="67506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xmlns="" id="{E1DB1070-DB60-40AD-900A-04886F77B54F}"/>
                </a:ext>
              </a:extLst>
            </p:cNvPr>
            <p:cNvSpPr/>
            <p:nvPr/>
          </p:nvSpPr>
          <p:spPr>
            <a:xfrm>
              <a:off x="6544723" y="2261590"/>
              <a:ext cx="2551740" cy="657266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6DFE3254-D4F7-4AE6-9631-67D4D43B93C6}"/>
                </a:ext>
              </a:extLst>
            </p:cNvPr>
            <p:cNvSpPr/>
            <p:nvPr/>
          </p:nvSpPr>
          <p:spPr>
            <a:xfrm>
              <a:off x="9551160" y="2261590"/>
              <a:ext cx="2468235" cy="657266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367210" y="5253127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349086" y="2282056"/>
            <a:ext cx="23943880" cy="2602130"/>
            <a:chOff x="923003" y="3917552"/>
            <a:chExt cx="23943880" cy="2073084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272211" y="4410495"/>
              <a:ext cx="23594672" cy="158014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8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sz="48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66204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defRPr/>
                  </a:pPr>
                  <a:r>
                    <a:rPr lang="en-US" sz="48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8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6</a:t>
                  </a: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endParaRPr lang="en-US" sz="4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RẮC NGHIỆM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4640396" y="2889856"/>
                <a:ext cx="18600604" cy="8566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𝟔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0396" y="2889856"/>
                <a:ext cx="18600604" cy="856645"/>
              </a:xfrm>
              <a:prstGeom prst="rect">
                <a:avLst/>
              </a:prstGeom>
              <a:blipFill>
                <a:blip r:embed="rId4"/>
                <a:stretch>
                  <a:fillRect l="-1311" t="-4965" b="-31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3143566" y="5429149"/>
                <a:ext cx="123783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𝟔𝟎</m:t>
                      </m:r>
                      <m:r>
                        <a:rPr lang="en-US" sz="44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3566" y="5429149"/>
                <a:ext cx="1237839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9242623" y="5500682"/>
                <a:ext cx="123783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𝟒𝟓</m:t>
                      </m:r>
                      <m:r>
                        <a:rPr lang="en-US" sz="44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2623" y="5500682"/>
                <a:ext cx="1237839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14944846" y="5487934"/>
                <a:ext cx="123783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𝟑𝟎</m:t>
                      </m:r>
                      <m:r>
                        <a:rPr lang="en-US" sz="44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4846" y="5487934"/>
                <a:ext cx="1237839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20574000" y="5591689"/>
                <a:ext cx="157607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𝟏𝟐𝟎</m:t>
                      </m:r>
                      <m:r>
                        <a:rPr lang="en-US" sz="44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0" y="5591689"/>
                <a:ext cx="1576072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7967014" y="8173983"/>
                <a:ext cx="7097007" cy="11716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den>
                    </m:f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7014" y="8173983"/>
                <a:ext cx="7097007" cy="1171603"/>
              </a:xfrm>
              <a:prstGeom prst="rect">
                <a:avLst/>
              </a:prstGeom>
              <a:blipFill>
                <a:blip r:embed="rId9"/>
                <a:stretch>
                  <a:fillRect l="-3522" b="-9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6739123" y="9695758"/>
                <a:ext cx="6387390" cy="16713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  <m:sup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  <m:sup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4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4400" b="1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4400" b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𝟑</m:t>
                                      </m:r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9123" y="9695758"/>
                <a:ext cx="6387390" cy="167135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3716000" y="10372781"/>
                <a:ext cx="3027239" cy="7877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̂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𝟔𝟎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0" y="10372781"/>
                <a:ext cx="3027239" cy="78771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967470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7" grpId="0"/>
      <p:bldP spid="50" grpId="0"/>
      <p:bldP spid="5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358332" y="7222012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sz="48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vi-VN" sz="4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8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A8B4DB7-EFF8-4AF8-B0FA-839D4C447E82}"/>
              </a:ext>
            </a:extLst>
          </p:cNvPr>
          <p:cNvGrpSpPr/>
          <p:nvPr/>
        </p:nvGrpSpPr>
        <p:grpSpPr>
          <a:xfrm>
            <a:off x="228600" y="5299117"/>
            <a:ext cx="23556178" cy="1350128"/>
            <a:chOff x="241306" y="2243792"/>
            <a:chExt cx="11778089" cy="675064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xmlns="" id="{8E77691F-65E4-4D25-99BE-C63849AAC2C4}"/>
                </a:ext>
              </a:extLst>
            </p:cNvPr>
            <p:cNvSpPr/>
            <p:nvPr/>
          </p:nvSpPr>
          <p:spPr>
            <a:xfrm>
              <a:off x="3715618" y="2263842"/>
              <a:ext cx="2468235" cy="65501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xmlns="" id="{BF1812F0-72B6-4695-918E-1559D10E093B}"/>
                </a:ext>
              </a:extLst>
            </p:cNvPr>
            <p:cNvSpPr/>
            <p:nvPr/>
          </p:nvSpPr>
          <p:spPr>
            <a:xfrm>
              <a:off x="699724" y="2243792"/>
              <a:ext cx="2468235" cy="67506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xmlns="" id="{E1DB1070-DB60-40AD-900A-04886F77B54F}"/>
                </a:ext>
              </a:extLst>
            </p:cNvPr>
            <p:cNvSpPr/>
            <p:nvPr/>
          </p:nvSpPr>
          <p:spPr>
            <a:xfrm>
              <a:off x="6544723" y="2263842"/>
              <a:ext cx="2551740" cy="65501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468235" cy="67506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18308308" y="5380812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349086" y="2433374"/>
            <a:ext cx="23943880" cy="2602130"/>
            <a:chOff x="923003" y="3917552"/>
            <a:chExt cx="23943880" cy="2073084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272211" y="4410495"/>
              <a:ext cx="23594672" cy="158014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8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sz="48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66204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defRPr/>
                  </a:pPr>
                  <a:r>
                    <a:rPr lang="en-US" sz="48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8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7</a:t>
                  </a: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endParaRPr lang="en-US" sz="4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RẮC NGHIỆM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4804647" y="3064624"/>
                <a:ext cx="17373600" cy="11056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𝑨</m:t>
                                </m:r>
                              </m:fName>
                              <m:e>
                                <m: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</m:e>
                            </m:func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()</m:t>
                            </m:r>
                            <m:f>
                              <m:fPr>
                                <m:ctrlP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𝟖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4647" y="3064624"/>
                <a:ext cx="17373600" cy="1105687"/>
              </a:xfrm>
              <a:prstGeom prst="rect">
                <a:avLst/>
              </a:prstGeom>
              <a:blipFill>
                <a:blip r:embed="rId4"/>
                <a:stretch>
                  <a:fillRect l="-1404" b="-88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2915992" y="5474887"/>
                <a:ext cx="1396793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4400" b="1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𝟒𝟔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992" y="5474887"/>
                <a:ext cx="1396793" cy="8490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9495818" y="5684566"/>
                <a:ext cx="102624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𝟏𝟏</m:t>
                      </m:r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95818" y="5684566"/>
                <a:ext cx="1026243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14489680" y="5703335"/>
                <a:ext cx="1396793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b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89680" y="5703335"/>
                <a:ext cx="1396793" cy="84907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20891446" y="5583470"/>
                <a:ext cx="68800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91446" y="5583470"/>
                <a:ext cx="688009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3962400" y="8150699"/>
                <a:ext cx="18669000" cy="10705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có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ù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</m:d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8150699"/>
                <a:ext cx="18669000" cy="1070549"/>
              </a:xfrm>
              <a:prstGeom prst="rect">
                <a:avLst/>
              </a:prstGeom>
              <a:blipFill>
                <a:blip r:embed="rId9"/>
                <a:stretch>
                  <a:fillRect l="-1306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3105068" y="10186233"/>
                <a:ext cx="4287776" cy="13646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fun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𝑨𝑩</m:t>
                      </m:r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068" y="10186233"/>
                <a:ext cx="4287776" cy="136466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6429670" y="9874996"/>
                <a:ext cx="17469978" cy="20928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  <m:sup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  <m:sup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𝑩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𝑩𝑪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</m:fName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</m:func>
                        </m:e>
                      </m:rad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  <m:sup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  <m:sup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𝟖</m:t>
                              </m:r>
                            </m:den>
                          </m:f>
                        </m:e>
                      </m:rad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9670" y="9874996"/>
                <a:ext cx="17469978" cy="209281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7455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6" grpId="0"/>
      <p:bldP spid="49" grpId="0"/>
      <p:bldP spid="52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358332" y="7222012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sz="48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vi-VN" sz="4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8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A8B4DB7-EFF8-4AF8-B0FA-839D4C447E82}"/>
              </a:ext>
            </a:extLst>
          </p:cNvPr>
          <p:cNvGrpSpPr/>
          <p:nvPr/>
        </p:nvGrpSpPr>
        <p:grpSpPr>
          <a:xfrm>
            <a:off x="316427" y="5272294"/>
            <a:ext cx="23556178" cy="1423126"/>
            <a:chOff x="241306" y="2211231"/>
            <a:chExt cx="11778089" cy="711563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xmlns="" id="{8E77691F-65E4-4D25-99BE-C63849AAC2C4}"/>
                </a:ext>
              </a:extLst>
            </p:cNvPr>
            <p:cNvSpPr/>
            <p:nvPr/>
          </p:nvSpPr>
          <p:spPr>
            <a:xfrm>
              <a:off x="3715618" y="2211231"/>
              <a:ext cx="2468235" cy="71156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xmlns="" id="{BF1812F0-72B6-4695-918E-1559D10E093B}"/>
                </a:ext>
              </a:extLst>
            </p:cNvPr>
            <p:cNvSpPr/>
            <p:nvPr/>
          </p:nvSpPr>
          <p:spPr>
            <a:xfrm>
              <a:off x="699724" y="2243792"/>
              <a:ext cx="2468235" cy="67506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xmlns="" id="{E1DB1070-DB60-40AD-900A-04886F77B54F}"/>
                </a:ext>
              </a:extLst>
            </p:cNvPr>
            <p:cNvSpPr/>
            <p:nvPr/>
          </p:nvSpPr>
          <p:spPr>
            <a:xfrm>
              <a:off x="6544723" y="2243792"/>
              <a:ext cx="2551740" cy="67506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468235" cy="67506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364959" y="5421749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349086" y="2433374"/>
            <a:ext cx="23943880" cy="2602130"/>
            <a:chOff x="923003" y="3917552"/>
            <a:chExt cx="23943880" cy="2073084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272211" y="4410495"/>
              <a:ext cx="23594672" cy="158014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8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sz="48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66204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defRPr/>
                  </a:pPr>
                  <a:r>
                    <a:rPr lang="en-US" sz="48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8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8</a:t>
                  </a: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endParaRPr lang="en-US" sz="4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RẮC NGHIỆM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4469272" y="3001209"/>
                <a:ext cx="19751433" cy="15413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indent="-63055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𝑨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𝑮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𝑮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9272" y="3001209"/>
                <a:ext cx="19751433" cy="1541319"/>
              </a:xfrm>
              <a:prstGeom prst="rect">
                <a:avLst/>
              </a:prstGeom>
              <a:blipFill>
                <a:blip r:embed="rId4"/>
                <a:stretch>
                  <a:fillRect l="-1235" t="-9091" b="-138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2963557" y="5171990"/>
                <a:ext cx="1396793" cy="15234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prstClr val="white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prstClr val="white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𝟓𝟖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3557" y="5171990"/>
                <a:ext cx="1396793" cy="152343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9298996" y="5180838"/>
                <a:ext cx="1396793" cy="15190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𝟓𝟖</m:t>
                              </m:r>
                            </m:e>
                          </m:rad>
                        </m:num>
                        <m:den>
                          <m:r>
                            <a:rPr lang="en-US" sz="4400" b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8996" y="5180838"/>
                <a:ext cx="1396793" cy="151900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14688849" y="5272295"/>
                <a:ext cx="1396793" cy="15188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88849" y="5272295"/>
                <a:ext cx="1396793" cy="15188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20763874" y="5320671"/>
                <a:ext cx="1396793" cy="15144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63874" y="5320671"/>
                <a:ext cx="1396793" cy="151445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5834740" y="8272273"/>
                <a:ext cx="16568059" cy="11683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𝑪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có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𝑴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𝟗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4740" y="8272273"/>
                <a:ext cx="16568059" cy="1168397"/>
              </a:xfrm>
              <a:prstGeom prst="rect">
                <a:avLst/>
              </a:prstGeom>
              <a:blipFill>
                <a:blip r:embed="rId9"/>
                <a:stretch>
                  <a:fillRect l="-1472" b="-9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7531136" y="9414157"/>
                <a:ext cx="7214219" cy="20928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𝑨𝑮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𝑨𝑴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𝟗</m:t>
                              </m:r>
                            </m:num>
                            <m:den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rad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𝟓𝟖</m:t>
                              </m:r>
                            </m:e>
                          </m:rad>
                        </m:num>
                        <m:den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1136" y="9414157"/>
                <a:ext cx="7214219" cy="209281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445490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7" grpId="0"/>
      <p:bldP spid="5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427989" y="8222456"/>
            <a:ext cx="23657232" cy="5431797"/>
            <a:chOff x="460165" y="4222632"/>
            <a:chExt cx="22820882" cy="600503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599020" y="5071479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60165" y="4222632"/>
              <a:ext cx="4055353" cy="1079473"/>
              <a:chOff x="822115" y="4489332"/>
              <a:chExt cx="4055353" cy="1079473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96095" y="3494960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710367" y="4614291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822115" y="4489332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141341" y="2674686"/>
            <a:ext cx="23943880" cy="1577106"/>
            <a:chOff x="923003" y="3890313"/>
            <a:chExt cx="23943880" cy="1964315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272211" y="4099888"/>
              <a:ext cx="23594672" cy="175474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890313"/>
              <a:ext cx="4964058" cy="1067715"/>
              <a:chOff x="923003" y="3890313"/>
              <a:chExt cx="4964058" cy="1067715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4" y="3890313"/>
                <a:ext cx="4525017" cy="998119"/>
                <a:chOff x="2028794" y="4252263"/>
                <a:chExt cx="4525017" cy="998119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802851" y="2499422"/>
                  <a:ext cx="976903" cy="4525017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252263"/>
                  <a:ext cx="401155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3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7783351" cy="860967"/>
            <a:chOff x="-288923" y="1892299"/>
            <a:chExt cx="6717117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4340632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RẮC NGHIỆM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xmlns="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195232" y="3096491"/>
                <a:ext cx="18889989" cy="1242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marL="629920" lvl="0" indent="-359410" defTabSz="2177278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629920" marR="0" lvl="0" indent="-359410" algn="l" defTabSz="1828800" rtl="0" eaLnBrk="1" fontAlgn="auto" latinLnBrk="0" hangingPunct="1">
                  <a:lnSpc>
                    <a:spcPct val="115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5232" y="3096491"/>
                <a:ext cx="18889989" cy="1242665"/>
              </a:xfrm>
              <a:prstGeom prst="rect">
                <a:avLst/>
              </a:prstGeom>
              <a:blipFill>
                <a:blip r:embed="rId4"/>
                <a:stretch>
                  <a:fillRect t="-8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5612055" y="9206036"/>
                <a:ext cx="7296126" cy="12251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𝐒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𝐛𝐜</m:t>
                        </m:r>
                      </m:num>
                      <m:den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𝐑</m:t>
                        </m:r>
                      </m:den>
                    </m:f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2055" y="9206036"/>
                <a:ext cx="7296126" cy="1225144"/>
              </a:xfrm>
              <a:prstGeom prst="rect">
                <a:avLst/>
              </a:prstGeom>
              <a:blipFill>
                <a:blip r:embed="rId5"/>
                <a:stretch>
                  <a:fillRect b="-94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2815000" y="10231860"/>
                <a:ext cx="16564893" cy="1130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𝐒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𝐩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𝐫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𝐒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num>
                      <m:den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𝐫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𝐫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𝐒</m:t>
                        </m:r>
                      </m:num>
                      <m:den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den>
                    </m:f>
                  </m:oMath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5000" y="10231860"/>
                <a:ext cx="16564893" cy="1130053"/>
              </a:xfrm>
              <a:prstGeom prst="rect">
                <a:avLst/>
              </a:prstGeom>
              <a:blipFill>
                <a:blip r:embed="rId6"/>
                <a:stretch>
                  <a:fillRect b="-75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5612055" y="11348404"/>
                <a:ext cx="9924320" cy="8206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  <m: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  <m: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  <m: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𝐛𝐜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fun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2055" y="11348404"/>
                <a:ext cx="9924320" cy="820609"/>
              </a:xfrm>
              <a:prstGeom prst="rect">
                <a:avLst/>
              </a:prstGeom>
              <a:blipFill>
                <a:blip r:embed="rId7"/>
                <a:stretch>
                  <a:fillRect t="-11194" b="-335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5736822" y="12209198"/>
                <a:ext cx="8438592" cy="11221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𝐒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𝐩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𝐫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𝐒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num>
                      <m:den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𝐫</m:t>
                    </m:r>
                  </m:oMath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6822" y="12209198"/>
                <a:ext cx="8438592" cy="1122167"/>
              </a:xfrm>
              <a:prstGeom prst="rect">
                <a:avLst/>
              </a:prstGeom>
              <a:blipFill>
                <a:blip r:embed="rId8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0DA79702-BC73-45DD-8B0D-06F87A7F6834}"/>
              </a:ext>
            </a:extLst>
          </p:cNvPr>
          <p:cNvGrpSpPr/>
          <p:nvPr/>
        </p:nvGrpSpPr>
        <p:grpSpPr>
          <a:xfrm>
            <a:off x="499842" y="4805105"/>
            <a:ext cx="22871840" cy="1440000"/>
            <a:chOff x="241306" y="2243792"/>
            <a:chExt cx="11435920" cy="720000"/>
          </a:xfrm>
          <a:solidFill>
            <a:srgbClr val="327E3B"/>
          </a:solidFill>
        </p:grpSpPr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xmlns="" id="{FB0C42A7-D65C-4CAC-9A0D-3A94CCB1A1A2}"/>
                </a:ext>
              </a:extLst>
            </p:cNvPr>
            <p:cNvSpPr/>
            <p:nvPr/>
          </p:nvSpPr>
          <p:spPr>
            <a:xfrm>
              <a:off x="6637226" y="2243792"/>
              <a:ext cx="5040000" cy="7200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xmlns="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xmlns="" id="{B3619AB8-54F6-481A-B57C-7747834DD824}"/>
                </a:ext>
              </a:extLst>
            </p:cNvPr>
            <p:cNvSpPr/>
            <p:nvPr/>
          </p:nvSpPr>
          <p:spPr>
            <a:xfrm>
              <a:off x="501781" y="2243792"/>
              <a:ext cx="5040000" cy="7200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xmlns="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xmlns="" id="{2783BFEB-9740-48FE-B28E-C14846D0132C}"/>
              </a:ext>
            </a:extLst>
          </p:cNvPr>
          <p:cNvGrpSpPr/>
          <p:nvPr/>
        </p:nvGrpSpPr>
        <p:grpSpPr>
          <a:xfrm>
            <a:off x="398506" y="6467835"/>
            <a:ext cx="22994894" cy="1440000"/>
            <a:chOff x="6254178" y="2243792"/>
            <a:chExt cx="11497447" cy="720000"/>
          </a:xfrm>
          <a:solidFill>
            <a:srgbClr val="327E3B"/>
          </a:solidFill>
        </p:grpSpPr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xmlns="" id="{5B1821F2-040F-4C1E-8FCA-A1688ADC3066}"/>
                </a:ext>
              </a:extLst>
            </p:cNvPr>
            <p:cNvSpPr/>
            <p:nvPr/>
          </p:nvSpPr>
          <p:spPr>
            <a:xfrm>
              <a:off x="6598914" y="2243792"/>
              <a:ext cx="5040000" cy="7200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6" name="Oval 45">
              <a:extLst>
                <a:ext uri="{FF2B5EF4-FFF2-40B4-BE49-F238E27FC236}">
                  <a16:creationId xmlns:a16="http://schemas.microsoft.com/office/drawing/2014/main" xmlns="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xmlns="" id="{030667F9-116D-4633-ACCD-1123DFE5C4E3}"/>
                </a:ext>
              </a:extLst>
            </p:cNvPr>
            <p:cNvSpPr/>
            <p:nvPr/>
          </p:nvSpPr>
          <p:spPr>
            <a:xfrm>
              <a:off x="12711625" y="2243792"/>
              <a:ext cx="5040000" cy="7200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629920" algn="ctr">
                <a:lnSpc>
                  <a:spcPct val="115000"/>
                </a:lnSpc>
                <a:spcAft>
                  <a:spcPts val="800"/>
                </a:spcAft>
                <a:tabLst>
                  <a:tab pos="3599816" algn="l"/>
                  <a:tab pos="5039996" algn="l"/>
                </a:tabLst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4357650" y="4798170"/>
                <a:ext cx="2347950" cy="13740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𝒃𝒄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𝒓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7650" y="4798170"/>
                <a:ext cx="2347950" cy="137403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16882195" y="4818219"/>
                <a:ext cx="2942409" cy="11594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𝒓</m:t>
                    </m:r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82195" y="4818219"/>
                <a:ext cx="2942409" cy="115948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1572320" y="6805640"/>
                <a:ext cx="8754630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𝒄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func>
                    </m:oMath>
                  </m:oMathPara>
                </a14:m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2320" y="6805640"/>
                <a:ext cx="8754630" cy="78476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15707639" y="6745515"/>
                <a:ext cx="457952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𝒓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07639" y="6745515"/>
                <a:ext cx="4579522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Oval 52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12547888" y="4876663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85246767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29" grpId="0"/>
      <p:bldP spid="38" grpId="0"/>
      <p:bldP spid="30" grpId="0"/>
      <p:bldP spid="53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26034" y="6888534"/>
            <a:ext cx="23862374" cy="7070090"/>
            <a:chOff x="48567" y="4381499"/>
            <a:chExt cx="23018772" cy="6328215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768158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sz="48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vi-VN" sz="4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8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A8B4DB7-EFF8-4AF8-B0FA-839D4C447E82}"/>
              </a:ext>
            </a:extLst>
          </p:cNvPr>
          <p:cNvGrpSpPr/>
          <p:nvPr/>
        </p:nvGrpSpPr>
        <p:grpSpPr>
          <a:xfrm>
            <a:off x="316427" y="5314950"/>
            <a:ext cx="23556178" cy="1372594"/>
            <a:chOff x="241306" y="2232559"/>
            <a:chExt cx="11778089" cy="686297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xmlns="" id="{8E77691F-65E4-4D25-99BE-C63849AAC2C4}"/>
                </a:ext>
              </a:extLst>
            </p:cNvPr>
            <p:cNvSpPr/>
            <p:nvPr/>
          </p:nvSpPr>
          <p:spPr>
            <a:xfrm>
              <a:off x="3715618" y="2243792"/>
              <a:ext cx="2468235" cy="67207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xmlns="" id="{BF1812F0-72B6-4695-918E-1559D10E093B}"/>
                </a:ext>
              </a:extLst>
            </p:cNvPr>
            <p:cNvSpPr/>
            <p:nvPr/>
          </p:nvSpPr>
          <p:spPr>
            <a:xfrm>
              <a:off x="699724" y="2243792"/>
              <a:ext cx="2468235" cy="67506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xmlns="" id="{E1DB1070-DB60-40AD-900A-04886F77B54F}"/>
                </a:ext>
              </a:extLst>
            </p:cNvPr>
            <p:cNvSpPr/>
            <p:nvPr/>
          </p:nvSpPr>
          <p:spPr>
            <a:xfrm>
              <a:off x="6544723" y="2232559"/>
              <a:ext cx="2551740" cy="683306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468235" cy="67207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329919" y="5461982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349086" y="2433374"/>
            <a:ext cx="23943880" cy="2602130"/>
            <a:chOff x="923003" y="3917552"/>
            <a:chExt cx="23943880" cy="2073084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272211" y="4410495"/>
              <a:ext cx="23594672" cy="158014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8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sz="48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66204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defRPr/>
                  </a:pPr>
                  <a:r>
                    <a:rPr lang="en-US" sz="48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8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9</a:t>
                  </a: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endParaRPr lang="en-US" sz="4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RẮC NGHIỆM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4710442" y="3177393"/>
                <a:ext cx="18682957" cy="15708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éo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éo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òn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0442" y="3177393"/>
                <a:ext cx="18682957" cy="1570879"/>
              </a:xfrm>
              <a:prstGeom prst="rect">
                <a:avLst/>
              </a:prstGeom>
              <a:blipFill>
                <a:blip r:embed="rId4"/>
                <a:stretch>
                  <a:fillRect l="-1338" t="-6202" r="-1338" b="-174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2957343" y="5562053"/>
                <a:ext cx="1396793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4400" b="1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𝟒𝟑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7343" y="5562053"/>
                <a:ext cx="1396793" cy="8490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9155029" y="5545171"/>
                <a:ext cx="1735026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b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𝟏𝟑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5029" y="5545171"/>
                <a:ext cx="1735026" cy="84907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14952941" y="5661217"/>
                <a:ext cx="68800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52941" y="5661217"/>
                <a:ext cx="688009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20824801" y="5562053"/>
                <a:ext cx="1396793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b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24801" y="5562053"/>
                <a:ext cx="1396793" cy="84907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8" name="Picture 47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95649" y="7543195"/>
            <a:ext cx="3760992" cy="2953179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4037042" y="7457931"/>
                <a:ext cx="14555758" cy="17522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𝑫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62992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é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7042" y="7457931"/>
                <a:ext cx="14555758" cy="1752275"/>
              </a:xfrm>
              <a:prstGeom prst="rect">
                <a:avLst/>
              </a:prstGeom>
              <a:blipFill>
                <a:blip r:embed="rId10"/>
                <a:stretch>
                  <a:fillRect t="-5556" r="-84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598138" y="9160306"/>
                <a:ext cx="8014438" cy="13335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den>
                    </m:f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138" y="9160306"/>
                <a:ext cx="8014438" cy="1333507"/>
              </a:xfrm>
              <a:prstGeom prst="rect">
                <a:avLst/>
              </a:prstGeom>
              <a:blipFill>
                <a:blip r:embed="rId11"/>
                <a:stretch>
                  <a:fillRect b="-55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8442677" y="9526474"/>
                <a:ext cx="10801547" cy="8971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ọn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𝑫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2677" y="9526474"/>
                <a:ext cx="10801547" cy="897105"/>
              </a:xfrm>
              <a:prstGeom prst="rect">
                <a:avLst/>
              </a:prstGeom>
              <a:blipFill>
                <a:blip r:embed="rId12"/>
                <a:stretch>
                  <a:fillRect t="-9524" b="-22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598138" y="10600763"/>
                <a:ext cx="12059606" cy="14894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p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p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𝑨𝑫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𝑨𝑩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𝑩𝑨𝑫</m:t>
                              </m:r>
                            </m:e>
                          </m:acc>
                        </m:e>
                      </m:fun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p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𝑨𝑫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𝑨𝑩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𝑨𝑫𝑪</m:t>
                              </m:r>
                            </m:e>
                          </m:acc>
                        </m:e>
                      </m:func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138" y="10600763"/>
                <a:ext cx="12059606" cy="148944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11957221" y="10777722"/>
                <a:ext cx="8867580" cy="18044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𝑨𝑫</m:t>
                        </m:r>
                      </m:e>
                    </m:acc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𝑫𝑪</m:t>
                        </m:r>
                      </m:e>
                    </m:acc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ù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endParaRPr lang="en-US" sz="44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Cambria Math" panose="02040503050406030204" pitchFamily="18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𝑩𝑨𝑫</m:t>
                            </m:r>
                          </m:e>
                        </m:acc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𝑨𝑫𝑪</m:t>
                            </m:r>
                          </m:e>
                        </m:acc>
                      </m:e>
                    </m:func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57221" y="10777722"/>
                <a:ext cx="8867580" cy="1804468"/>
              </a:xfrm>
              <a:prstGeom prst="rect">
                <a:avLst/>
              </a:prstGeom>
              <a:blipFill>
                <a:blip r:embed="rId14"/>
                <a:stretch>
                  <a:fillRect t="-4730" b="-104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1448019" y="12294573"/>
                <a:ext cx="18884073" cy="12170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𝟑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𝑫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𝟑</m:t>
                        </m:r>
                      </m:e>
                    </m:rad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8019" y="12294573"/>
                <a:ext cx="18884073" cy="1217064"/>
              </a:xfrm>
              <a:prstGeom prst="rect">
                <a:avLst/>
              </a:prstGeom>
              <a:blipFill>
                <a:blip r:embed="rId15"/>
                <a:stretch>
                  <a:fillRect b="-95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341199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6" grpId="0"/>
      <p:bldP spid="51" grpId="0"/>
      <p:bldP spid="53" grpId="0"/>
      <p:bldP spid="55" grpId="0"/>
      <p:bldP spid="57" grpId="0"/>
      <p:bldP spid="59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145814" y="7312505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sz="48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vi-VN" sz="4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8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A8B4DB7-EFF8-4AF8-B0FA-839D4C447E82}"/>
              </a:ext>
            </a:extLst>
          </p:cNvPr>
          <p:cNvGrpSpPr/>
          <p:nvPr/>
        </p:nvGrpSpPr>
        <p:grpSpPr>
          <a:xfrm>
            <a:off x="494900" y="5491925"/>
            <a:ext cx="23556178" cy="1350128"/>
            <a:chOff x="241306" y="2243792"/>
            <a:chExt cx="11778089" cy="675064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xmlns="" id="{8E77691F-65E4-4D25-99BE-C63849AAC2C4}"/>
                </a:ext>
              </a:extLst>
            </p:cNvPr>
            <p:cNvSpPr/>
            <p:nvPr/>
          </p:nvSpPr>
          <p:spPr>
            <a:xfrm>
              <a:off x="3715618" y="2243792"/>
              <a:ext cx="2468235" cy="67506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xmlns="" id="{BF1812F0-72B6-4695-918E-1559D10E093B}"/>
                </a:ext>
              </a:extLst>
            </p:cNvPr>
            <p:cNvSpPr/>
            <p:nvPr/>
          </p:nvSpPr>
          <p:spPr>
            <a:xfrm>
              <a:off x="699724" y="2243792"/>
              <a:ext cx="2468235" cy="67506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xmlns="" id="{E1DB1070-DB60-40AD-900A-04886F77B54F}"/>
                </a:ext>
              </a:extLst>
            </p:cNvPr>
            <p:cNvSpPr/>
            <p:nvPr/>
          </p:nvSpPr>
          <p:spPr>
            <a:xfrm>
              <a:off x="6544723" y="2243792"/>
              <a:ext cx="2551740" cy="67506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468235" cy="632166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502342" y="5626989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349086" y="2433374"/>
            <a:ext cx="23943880" cy="2602130"/>
            <a:chOff x="923003" y="3917552"/>
            <a:chExt cx="23943880" cy="2073084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272211" y="4410495"/>
              <a:ext cx="23594672" cy="158014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8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sz="48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66204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defRPr/>
                  </a:pPr>
                  <a:r>
                    <a:rPr lang="en-US" sz="48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8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0</a:t>
                  </a: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endParaRPr lang="en-US" sz="4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RẮC NGHIỆM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4515620" y="3166106"/>
                <a:ext cx="19705086" cy="16441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15000"/>
                  </a:lnSpc>
                  <a:spcBef>
                    <a:spcPts val="600"/>
                  </a:spcBef>
                  <a:tabLst>
                    <a:tab pos="629920" algn="l"/>
                  </a:tabLst>
                </a:pP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𝒃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𝟔</m:t>
                        </m:r>
                      </m:e>
                    </m:rad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e>
                    </m:rad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𝑹</m:t>
                    </m:r>
                  </m:oMath>
                </a14:m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oại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5620" y="3166106"/>
                <a:ext cx="19705086" cy="1644104"/>
              </a:xfrm>
              <a:prstGeom prst="rect">
                <a:avLst/>
              </a:prstGeom>
              <a:blipFill>
                <a:blip r:embed="rId4"/>
                <a:stretch>
                  <a:fillRect l="-1269" t="-2593" r="-1238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3110629" y="5703967"/>
                <a:ext cx="1058560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4400" b="1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629" y="5703967"/>
                <a:ext cx="1058560" cy="8490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9320856" y="5320671"/>
                <a:ext cx="1058560" cy="15144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0856" y="5320671"/>
                <a:ext cx="1058560" cy="15144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15084273" y="5371503"/>
                <a:ext cx="1058560" cy="15188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84273" y="5371503"/>
                <a:ext cx="1058560" cy="15188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20441922" y="5713858"/>
                <a:ext cx="1058560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4400" b="1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41922" y="5713858"/>
                <a:ext cx="1058560" cy="84907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5029200" y="9056947"/>
                <a:ext cx="7536679" cy="11831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 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𝒄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9056947"/>
                <a:ext cx="7536679" cy="1183144"/>
              </a:xfrm>
              <a:prstGeom prst="rect">
                <a:avLst/>
              </a:prstGeom>
              <a:blipFill>
                <a:blip r:embed="rId9"/>
                <a:stretch>
                  <a:fillRect l="-3236" b="-97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4497035" y="11125696"/>
                <a:ext cx="299197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𝟒𝟓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7035" y="11125696"/>
                <a:ext cx="2991973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8173483" y="10975238"/>
                <a:ext cx="8679620" cy="10703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</m:func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e>
                        </m:func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°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3483" y="10975238"/>
                <a:ext cx="8679620" cy="1070358"/>
              </a:xfrm>
              <a:prstGeom prst="rect">
                <a:avLst/>
              </a:prstGeom>
              <a:blipFill>
                <a:blip r:embed="rId11"/>
                <a:stretch>
                  <a:fillRect l="-2879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7047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6" grpId="0"/>
      <p:bldP spid="49" grpId="0"/>
      <p:bldP spid="52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330036" y="7318258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sz="48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vi-VN" sz="4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8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A8B4DB7-EFF8-4AF8-B0FA-839D4C447E82}"/>
              </a:ext>
            </a:extLst>
          </p:cNvPr>
          <p:cNvGrpSpPr/>
          <p:nvPr/>
        </p:nvGrpSpPr>
        <p:grpSpPr>
          <a:xfrm>
            <a:off x="413910" y="5172988"/>
            <a:ext cx="23556178" cy="1455074"/>
            <a:chOff x="241306" y="2191319"/>
            <a:chExt cx="11778089" cy="727537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xmlns="" id="{8E77691F-65E4-4D25-99BE-C63849AAC2C4}"/>
                </a:ext>
              </a:extLst>
            </p:cNvPr>
            <p:cNvSpPr/>
            <p:nvPr/>
          </p:nvSpPr>
          <p:spPr>
            <a:xfrm>
              <a:off x="3715618" y="2191319"/>
              <a:ext cx="2468235" cy="727537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xmlns="" id="{BF1812F0-72B6-4695-918E-1559D10E093B}"/>
                </a:ext>
              </a:extLst>
            </p:cNvPr>
            <p:cNvSpPr/>
            <p:nvPr/>
          </p:nvSpPr>
          <p:spPr>
            <a:xfrm>
              <a:off x="699724" y="2243792"/>
              <a:ext cx="2468235" cy="67506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xmlns="" id="{E1DB1070-DB60-40AD-900A-04886F77B54F}"/>
                </a:ext>
              </a:extLst>
            </p:cNvPr>
            <p:cNvSpPr/>
            <p:nvPr/>
          </p:nvSpPr>
          <p:spPr>
            <a:xfrm>
              <a:off x="6544723" y="2243792"/>
              <a:ext cx="2551740" cy="67506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468235" cy="67506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6407866" y="5443040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349086" y="2433374"/>
            <a:ext cx="23943880" cy="2602130"/>
            <a:chOff x="923003" y="3917552"/>
            <a:chExt cx="23943880" cy="2073084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272211" y="4410495"/>
              <a:ext cx="23594672" cy="158014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8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sz="48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66204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defRPr/>
                  </a:pPr>
                  <a:r>
                    <a:rPr lang="en-US" sz="48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8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1</a:t>
                  </a: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endParaRPr lang="en-US" sz="4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RẮC NGHIỆM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4640396" y="3205759"/>
                <a:ext cx="18372004" cy="8271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4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𝟕𝟓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°,</m:t>
                    </m:r>
                    <m:acc>
                      <m:accPr>
                        <m:chr m:val="̂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𝟓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0396" y="3205759"/>
                <a:ext cx="18372004" cy="827150"/>
              </a:xfrm>
              <a:prstGeom prst="rect">
                <a:avLst/>
              </a:prstGeom>
              <a:blipFill>
                <a:blip r:embed="rId4"/>
                <a:stretch>
                  <a:fillRect l="-564" t="-10294" b="-32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3112233" y="5119367"/>
                <a:ext cx="1058560" cy="15144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2233" y="5119367"/>
                <a:ext cx="1058560" cy="15144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9302776" y="5433073"/>
                <a:ext cx="1058560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4400" b="1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2776" y="5433073"/>
                <a:ext cx="1058560" cy="84907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15043204" y="5172988"/>
                <a:ext cx="1058560" cy="15122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</m:rad>
                        </m:num>
                        <m:den>
                          <m:r>
                            <a:rPr lang="en-US" sz="4400" b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43204" y="5172988"/>
                <a:ext cx="1058560" cy="151227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20692748" y="5179251"/>
                <a:ext cx="1058560" cy="1516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</m:rad>
                        </m:num>
                        <m:den>
                          <m:r>
                            <a:rPr lang="en-US" sz="4400" b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92748" y="5179251"/>
                <a:ext cx="1058560" cy="15166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5411418" y="8372768"/>
                <a:ext cx="4780283" cy="10806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</m:func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</m:func>
                      </m:den>
                    </m:f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1418" y="8372768"/>
                <a:ext cx="4780283" cy="1080617"/>
              </a:xfrm>
              <a:prstGeom prst="rect">
                <a:avLst/>
              </a:prstGeom>
              <a:blipFill>
                <a:blip r:embed="rId9"/>
                <a:stretch>
                  <a:fillRect l="-5230" b="-101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2845766" y="10152691"/>
                <a:ext cx="8372869" cy="13784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𝑨𝑩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e>
                          </m:func>
                        </m:den>
                      </m:f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𝑪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5766" y="10152691"/>
                <a:ext cx="8372869" cy="137845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1257648" y="10108833"/>
                <a:ext cx="9189887" cy="14228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func>
                                <m:funcPr>
                                  <m:ctrlPr>
                                    <a:rPr lang="en-US" sz="44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4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fName>
                                <m:e>
                                  <m:d>
                                    <m:dPr>
                                      <m:endChr m:val=""/>
                                      <m:ctrlPr>
                                        <a:rPr lang="en-US" sz="4400" b="1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dPr>
                                    <m:e/>
                                  </m:d>
                                </m:e>
                              </m:func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𝟏𝟖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en-US" sz="4400" b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∘</m:t>
                                  </m:r>
                                </m:sup>
                              </m:sSup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𝟕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𝟓</m:t>
                                  </m:r>
                                </m:e>
                                <m:sup>
                                  <m:r>
                                    <a:rPr lang="en-US" sz="4400" b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∘</m:t>
                                  </m:r>
                                </m:sup>
                              </m:sSup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𝟓</m:t>
                                  </m:r>
                                </m:e>
                                <m:sup>
                                  <m:r>
                                    <a:rPr lang="en-US" sz="4400" b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∘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func>
                            <m:func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func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  <m:sup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p>
                        </m:den>
                      </m:f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57648" y="10108833"/>
                <a:ext cx="9189887" cy="142282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66789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7" grpId="0"/>
      <p:bldP spid="50" grpId="0"/>
      <p:bldP spid="53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330036" y="7318258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sz="48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vi-VN" sz="4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8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A8B4DB7-EFF8-4AF8-B0FA-839D4C447E82}"/>
              </a:ext>
            </a:extLst>
          </p:cNvPr>
          <p:cNvGrpSpPr/>
          <p:nvPr/>
        </p:nvGrpSpPr>
        <p:grpSpPr>
          <a:xfrm>
            <a:off x="413910" y="5277934"/>
            <a:ext cx="23556178" cy="1350128"/>
            <a:chOff x="241306" y="2243792"/>
            <a:chExt cx="11778089" cy="675064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xmlns="" id="{8E77691F-65E4-4D25-99BE-C63849AAC2C4}"/>
                </a:ext>
              </a:extLst>
            </p:cNvPr>
            <p:cNvSpPr/>
            <p:nvPr/>
          </p:nvSpPr>
          <p:spPr>
            <a:xfrm>
              <a:off x="3715618" y="2243792"/>
              <a:ext cx="2468235" cy="67506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xmlns="" id="{BF1812F0-72B6-4695-918E-1559D10E093B}"/>
                </a:ext>
              </a:extLst>
            </p:cNvPr>
            <p:cNvSpPr/>
            <p:nvPr/>
          </p:nvSpPr>
          <p:spPr>
            <a:xfrm>
              <a:off x="699724" y="2243792"/>
              <a:ext cx="2468235" cy="67506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xmlns="" id="{E1DB1070-DB60-40AD-900A-04886F77B54F}"/>
                </a:ext>
              </a:extLst>
            </p:cNvPr>
            <p:cNvSpPr/>
            <p:nvPr/>
          </p:nvSpPr>
          <p:spPr>
            <a:xfrm>
              <a:off x="6544723" y="2243792"/>
              <a:ext cx="2551740" cy="67506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468235" cy="67506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12458704" y="5381719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349086" y="2433374"/>
            <a:ext cx="23943880" cy="2602130"/>
            <a:chOff x="923003" y="3917552"/>
            <a:chExt cx="23943880" cy="2073084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272211" y="4410495"/>
              <a:ext cx="23594672" cy="158014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8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sz="48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66204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defRPr/>
                  </a:pPr>
                  <a:r>
                    <a:rPr lang="en-US" sz="48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8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2</a:t>
                  </a: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endParaRPr lang="en-US" sz="4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RẮC NGHIỆM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4361970" y="3078222"/>
                <a:ext cx="18040829" cy="7999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15000"/>
                  </a:lnSpc>
                  <a:spcBef>
                    <a:spcPts val="600"/>
                  </a:spcBef>
                  <a:tabLst>
                    <a:tab pos="629920" algn="l"/>
                  </a:tabLs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𝟖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𝒃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𝟕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1970" y="3078222"/>
                <a:ext cx="18040829" cy="799963"/>
              </a:xfrm>
              <a:prstGeom prst="rect">
                <a:avLst/>
              </a:prstGeom>
              <a:blipFill>
                <a:blip r:embed="rId4"/>
                <a:stretch>
                  <a:fillRect l="-1386" t="-12977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3343652" y="5570087"/>
                <a:ext cx="1396793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𝟓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3652" y="5570087"/>
                <a:ext cx="1396793" cy="8490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9204496" y="5576780"/>
                <a:ext cx="1396793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b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4496" y="5576780"/>
                <a:ext cx="1396793" cy="84907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14693145" y="5607830"/>
                <a:ext cx="1735027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𝟏𝟎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b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93145" y="5607830"/>
                <a:ext cx="1735027" cy="84907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20441922" y="5615496"/>
                <a:ext cx="1735027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𝟏𝟐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b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41922" y="5615496"/>
                <a:ext cx="1735027" cy="84907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6891044" y="8296689"/>
                <a:ext cx="8748485" cy="12251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Bef>
                    <a:spcPts val="600"/>
                  </a:spcBef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𝒑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𝒃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𝒄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𝟖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𝟕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1044" y="8296689"/>
                <a:ext cx="8748485" cy="1225144"/>
              </a:xfrm>
              <a:prstGeom prst="rect">
                <a:avLst/>
              </a:prstGeom>
              <a:blipFill>
                <a:blip r:embed="rId9"/>
                <a:stretch>
                  <a:fillRect r="-1811" b="-94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5334000" y="9934148"/>
                <a:ext cx="16154400" cy="1035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Bef>
                    <a:spcPts val="600"/>
                  </a:spcBef>
                </a:pP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𝑺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𝒑</m:t>
                        </m:r>
                        <m:d>
                          <m:d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𝒑</m:t>
                            </m:r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</m:e>
                        </m:d>
                        <m:d>
                          <m:d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𝒑</m:t>
                            </m:r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𝒃</m:t>
                            </m:r>
                          </m:e>
                        </m:d>
                        <m:d>
                          <m:d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𝒑</m:t>
                            </m:r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𝒄</m:t>
                            </m:r>
                          </m:e>
                        </m:d>
                      </m:e>
                    </m:rad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𝟎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9934148"/>
                <a:ext cx="16154400" cy="1035220"/>
              </a:xfrm>
              <a:prstGeom prst="rect">
                <a:avLst/>
              </a:prstGeom>
              <a:blipFill>
                <a:blip r:embed="rId10"/>
                <a:stretch>
                  <a:fillRect b="-16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540168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6" grpId="0"/>
      <p:bldP spid="49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330036" y="7318258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sz="48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vi-VN" sz="4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8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A8B4DB7-EFF8-4AF8-B0FA-839D4C447E82}"/>
              </a:ext>
            </a:extLst>
          </p:cNvPr>
          <p:cNvGrpSpPr/>
          <p:nvPr/>
        </p:nvGrpSpPr>
        <p:grpSpPr>
          <a:xfrm>
            <a:off x="644193" y="5273418"/>
            <a:ext cx="23556178" cy="1398828"/>
            <a:chOff x="241306" y="2241534"/>
            <a:chExt cx="11778089" cy="699414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xmlns="" id="{8E77691F-65E4-4D25-99BE-C63849AAC2C4}"/>
                </a:ext>
              </a:extLst>
            </p:cNvPr>
            <p:cNvSpPr/>
            <p:nvPr/>
          </p:nvSpPr>
          <p:spPr>
            <a:xfrm>
              <a:off x="3715618" y="2241534"/>
              <a:ext cx="2468235" cy="69941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xmlns="" id="{BF1812F0-72B6-4695-918E-1559D10E093B}"/>
                </a:ext>
              </a:extLst>
            </p:cNvPr>
            <p:cNvSpPr/>
            <p:nvPr/>
          </p:nvSpPr>
          <p:spPr>
            <a:xfrm>
              <a:off x="699724" y="2243792"/>
              <a:ext cx="2468235" cy="67506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xmlns="" id="{E1DB1070-DB60-40AD-900A-04886F77B54F}"/>
                </a:ext>
              </a:extLst>
            </p:cNvPr>
            <p:cNvSpPr/>
            <p:nvPr/>
          </p:nvSpPr>
          <p:spPr>
            <a:xfrm>
              <a:off x="6544723" y="2243792"/>
              <a:ext cx="2551740" cy="67506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468235" cy="67506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644193" y="5376909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349086" y="2433374"/>
            <a:ext cx="23943880" cy="2602130"/>
            <a:chOff x="923003" y="3917552"/>
            <a:chExt cx="23943880" cy="2073084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272211" y="4410495"/>
              <a:ext cx="23594672" cy="158014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8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sz="48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66204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defRPr/>
                  </a:pPr>
                  <a:r>
                    <a:rPr lang="en-US" sz="48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8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3</a:t>
                  </a: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endParaRPr lang="en-US" sz="4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RẮC NGHIỆM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4621346" y="3174966"/>
                <a:ext cx="17248054" cy="7999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15000"/>
                  </a:lnSpc>
                  <a:spcBef>
                    <a:spcPts val="600"/>
                  </a:spcBef>
                  <a:tabLst>
                    <a:tab pos="629920" algn="l"/>
                  </a:tabLst>
                </a:pP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𝟔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𝒃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𝟎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1346" y="3174966"/>
                <a:ext cx="17248054" cy="799963"/>
              </a:xfrm>
              <a:prstGeom prst="rect">
                <a:avLst/>
              </a:prstGeom>
              <a:blipFill>
                <a:blip r:embed="rId4"/>
                <a:stretch>
                  <a:fillRect l="-1413" t="-12977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3763578" y="5567663"/>
                <a:ext cx="1726627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𝟓𝟎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3578" y="5567663"/>
                <a:ext cx="1726627" cy="8490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9688914" y="5654530"/>
                <a:ext cx="102624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𝟓𝟎</m:t>
                      </m:r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8914" y="5654530"/>
                <a:ext cx="1026243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15133667" y="5732479"/>
                <a:ext cx="1735026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𝟓𝟎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b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33667" y="5732479"/>
                <a:ext cx="1735026" cy="84907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20634764" y="5809381"/>
                <a:ext cx="1735026" cy="8628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𝟓𝟎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b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34764" y="5809381"/>
                <a:ext cx="1735026" cy="8628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5153683" y="8255780"/>
                <a:ext cx="9814738" cy="10671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𝒃𝒄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3683" y="8255780"/>
                <a:ext cx="9814738" cy="1067152"/>
              </a:xfrm>
              <a:prstGeom prst="rect">
                <a:avLst/>
              </a:prstGeom>
              <a:blipFill>
                <a:blip r:embed="rId9"/>
                <a:stretch>
                  <a:fillRect l="-2484" b="-10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11505686" y="9700397"/>
                <a:ext cx="5363007" cy="2495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𝟎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</m:fun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𝟓𝟎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05686" y="9700397"/>
                <a:ext cx="5363007" cy="249510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511501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7" grpId="0"/>
      <p:bldP spid="50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330036" y="7318258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sz="48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vi-VN" sz="4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8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A8B4DB7-EFF8-4AF8-B0FA-839D4C447E82}"/>
              </a:ext>
            </a:extLst>
          </p:cNvPr>
          <p:cNvGrpSpPr/>
          <p:nvPr/>
        </p:nvGrpSpPr>
        <p:grpSpPr>
          <a:xfrm>
            <a:off x="644193" y="5277934"/>
            <a:ext cx="23556178" cy="1350130"/>
            <a:chOff x="241306" y="2243792"/>
            <a:chExt cx="11778089" cy="675065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xmlns="" id="{8E77691F-65E4-4D25-99BE-C63849AAC2C4}"/>
                </a:ext>
              </a:extLst>
            </p:cNvPr>
            <p:cNvSpPr/>
            <p:nvPr/>
          </p:nvSpPr>
          <p:spPr>
            <a:xfrm>
              <a:off x="3715618" y="2273583"/>
              <a:ext cx="2468235" cy="64527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xmlns="" id="{BF1812F0-72B6-4695-918E-1559D10E093B}"/>
                </a:ext>
              </a:extLst>
            </p:cNvPr>
            <p:cNvSpPr/>
            <p:nvPr/>
          </p:nvSpPr>
          <p:spPr>
            <a:xfrm>
              <a:off x="699724" y="2243792"/>
              <a:ext cx="2468235" cy="67506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xmlns="" id="{E1DB1070-DB60-40AD-900A-04886F77B54F}"/>
                </a:ext>
              </a:extLst>
            </p:cNvPr>
            <p:cNvSpPr/>
            <p:nvPr/>
          </p:nvSpPr>
          <p:spPr>
            <a:xfrm>
              <a:off x="6544723" y="2273582"/>
              <a:ext cx="2551740" cy="64527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468235" cy="67506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18736136" y="5396444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349086" y="2433374"/>
            <a:ext cx="23943880" cy="2602130"/>
            <a:chOff x="923003" y="3917552"/>
            <a:chExt cx="23943880" cy="2073084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272211" y="4410495"/>
              <a:ext cx="23594672" cy="158014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8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sz="48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66204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defRPr/>
                  </a:pPr>
                  <a:r>
                    <a:rPr lang="en-US" sz="48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8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4</a:t>
                  </a: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endParaRPr lang="en-US" sz="4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RẮC NGHIỆM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4468274" y="3093248"/>
                <a:ext cx="19153726" cy="15786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15000"/>
                  </a:lnSpc>
                  <a:spcBef>
                    <a:spcPts val="600"/>
                  </a:spcBef>
                  <a:tabLst>
                    <a:tab pos="629920" algn="l"/>
                  </a:tabLs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 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𝒃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 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𝒄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𝒂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𝒃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𝒄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𝒃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8274" y="3093248"/>
                <a:ext cx="19153726" cy="1578637"/>
              </a:xfrm>
              <a:prstGeom prst="rect">
                <a:avLst/>
              </a:prstGeom>
              <a:blipFill>
                <a:blip r:embed="rId4"/>
                <a:stretch>
                  <a:fillRect l="-1305" t="-6178" b="-169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2896114" y="5337515"/>
                <a:ext cx="2789545" cy="13644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  <m:r>
                        <a:rPr lang="en-US" sz="44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b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den>
                      </m:f>
                      <m:r>
                        <a:rPr lang="en-US" sz="44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b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6114" y="5337515"/>
                <a:ext cx="2789545" cy="13644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8672817" y="5595560"/>
                <a:ext cx="341311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4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44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2817" y="5595560"/>
                <a:ext cx="3413114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14016835" y="5702856"/>
                <a:ext cx="341311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4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44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16835" y="5702856"/>
                <a:ext cx="3413114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20397226" y="5193768"/>
                <a:ext cx="2789545" cy="13644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  <m:r>
                        <a:rPr lang="en-US" sz="44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b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den>
                      </m:f>
                      <m:r>
                        <a:rPr lang="en-US" sz="4400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b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97226" y="5193768"/>
                <a:ext cx="2789545" cy="136441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5132555" y="8663593"/>
                <a:ext cx="10381560" cy="10703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𝒉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𝒉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𝒉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den>
                    </m:f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2555" y="8663593"/>
                <a:ext cx="10381560" cy="1070358"/>
              </a:xfrm>
              <a:prstGeom prst="rect">
                <a:avLst/>
              </a:prstGeom>
              <a:blipFill>
                <a:blip r:embed="rId9"/>
                <a:stretch>
                  <a:fillRect l="-2408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1201400" y="10453616"/>
                <a:ext cx="3529748" cy="13644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den>
                      </m:f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01400" y="10453616"/>
                <a:ext cx="3529748" cy="136441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5146145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6" grpId="0"/>
      <p:bldP spid="49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293315" y="7124485"/>
            <a:ext cx="23907056" cy="6362916"/>
            <a:chOff x="5465" y="4228809"/>
            <a:chExt cx="23061874" cy="586893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385312" y="4733433"/>
              <a:ext cx="22682027" cy="5364315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5465" y="4228809"/>
              <a:ext cx="4055352" cy="1079473"/>
              <a:chOff x="367415" y="4495509"/>
              <a:chExt cx="4055352" cy="1079473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41394" y="3563666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sz="48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380358" y="4682546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vi-VN" sz="4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8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367415" y="4495509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A8B4DB7-EFF8-4AF8-B0FA-839D4C447E82}"/>
              </a:ext>
            </a:extLst>
          </p:cNvPr>
          <p:cNvGrpSpPr/>
          <p:nvPr/>
        </p:nvGrpSpPr>
        <p:grpSpPr>
          <a:xfrm>
            <a:off x="644193" y="5277934"/>
            <a:ext cx="23556178" cy="1350128"/>
            <a:chOff x="241306" y="2243792"/>
            <a:chExt cx="11778089" cy="675064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xmlns="" id="{8E77691F-65E4-4D25-99BE-C63849AAC2C4}"/>
                </a:ext>
              </a:extLst>
            </p:cNvPr>
            <p:cNvSpPr/>
            <p:nvPr/>
          </p:nvSpPr>
          <p:spPr>
            <a:xfrm>
              <a:off x="3715618" y="2248616"/>
              <a:ext cx="2468235" cy="65019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xmlns="" id="{BF1812F0-72B6-4695-918E-1559D10E093B}"/>
                </a:ext>
              </a:extLst>
            </p:cNvPr>
            <p:cNvSpPr/>
            <p:nvPr/>
          </p:nvSpPr>
          <p:spPr>
            <a:xfrm>
              <a:off x="699724" y="2243792"/>
              <a:ext cx="2468235" cy="67506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xmlns="" id="{E1DB1070-DB60-40AD-900A-04886F77B54F}"/>
                </a:ext>
              </a:extLst>
            </p:cNvPr>
            <p:cNvSpPr/>
            <p:nvPr/>
          </p:nvSpPr>
          <p:spPr>
            <a:xfrm>
              <a:off x="6544723" y="2243792"/>
              <a:ext cx="2551740" cy="64704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468235" cy="67506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651852" y="5363982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349086" y="2433374"/>
            <a:ext cx="23943880" cy="2602130"/>
            <a:chOff x="923003" y="3917552"/>
            <a:chExt cx="23943880" cy="2073084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272211" y="4410495"/>
              <a:ext cx="23594672" cy="158014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8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sz="48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66204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defRPr/>
                  </a:pPr>
                  <a:r>
                    <a:rPr lang="en-US" sz="48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8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5</a:t>
                  </a: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endParaRPr lang="en-US" sz="4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RẮC NGHIỆM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4381020" y="3204379"/>
                <a:ext cx="18936179" cy="15413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𝟒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𝑴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1020" y="3204379"/>
                <a:ext cx="18936179" cy="1541319"/>
              </a:xfrm>
              <a:prstGeom prst="rect">
                <a:avLst/>
              </a:prstGeom>
              <a:blipFill>
                <a:blip r:embed="rId4"/>
                <a:stretch>
                  <a:fillRect l="-1320" t="-9524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3612018" y="5603690"/>
                <a:ext cx="102624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𝟏𝟑</m:t>
                      </m:r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2018" y="5603690"/>
                <a:ext cx="1026243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9628410" y="5510172"/>
                <a:ext cx="1396793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b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8410" y="5510172"/>
                <a:ext cx="1396793" cy="84907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15343346" y="5802588"/>
                <a:ext cx="102624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𝟐𝟔</m:t>
                      </m:r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43346" y="5802588"/>
                <a:ext cx="1026243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20396029" y="5724126"/>
                <a:ext cx="1735026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𝟏𝟏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b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96029" y="5724126"/>
                <a:ext cx="1735026" cy="84907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4884442" y="8234261"/>
                <a:ext cx="10949088" cy="10703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𝑺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den>
                    </m:f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4442" y="8234261"/>
                <a:ext cx="10949088" cy="1070358"/>
              </a:xfrm>
              <a:prstGeom prst="rect">
                <a:avLst/>
              </a:prstGeom>
              <a:blipFill>
                <a:blip r:embed="rId9"/>
                <a:stretch>
                  <a:fillRect l="-2227" b="-10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9334635" y="9487656"/>
                <a:ext cx="6362639" cy="13644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𝟐𝟎</m:t>
                          </m:r>
                        </m:num>
                        <m:den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𝟒</m:t>
                          </m:r>
                        </m:den>
                      </m:f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̂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𝟗𝟎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4635" y="9487656"/>
                <a:ext cx="6362639" cy="136441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2944180" y="11624034"/>
                <a:ext cx="5876545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𝜟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4180" y="11624034"/>
                <a:ext cx="5876545" cy="769441"/>
              </a:xfrm>
              <a:prstGeom prst="rect">
                <a:avLst/>
              </a:prstGeom>
              <a:blipFill>
                <a:blip r:embed="rId11"/>
                <a:stretch>
                  <a:fillRect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8539609" y="11328761"/>
                <a:ext cx="14777590" cy="1359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𝑨𝑴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𝑩𝑪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e>
                            <m:sup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  <m:sup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sup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  <m:sup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𝟏𝟑</m:t>
                      </m:r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9609" y="11328761"/>
                <a:ext cx="14777590" cy="135998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205098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6" grpId="0"/>
      <p:bldP spid="49" grpId="0"/>
      <p:bldP spid="52" grpId="0"/>
      <p:bldP spid="54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359171" y="6970897"/>
            <a:ext cx="23907056" cy="6362916"/>
            <a:chOff x="5465" y="4228809"/>
            <a:chExt cx="23061874" cy="586893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385312" y="4733433"/>
              <a:ext cx="22682027" cy="5364315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5465" y="4228809"/>
              <a:ext cx="4055352" cy="1079473"/>
              <a:chOff x="367415" y="4495509"/>
              <a:chExt cx="4055352" cy="1079473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41394" y="3563666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sz="48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380358" y="4682546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vi-VN" sz="4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8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367415" y="4495509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A8B4DB7-EFF8-4AF8-B0FA-839D4C447E82}"/>
              </a:ext>
            </a:extLst>
          </p:cNvPr>
          <p:cNvGrpSpPr/>
          <p:nvPr/>
        </p:nvGrpSpPr>
        <p:grpSpPr>
          <a:xfrm>
            <a:off x="644193" y="5277934"/>
            <a:ext cx="23556178" cy="1358922"/>
            <a:chOff x="241306" y="2243792"/>
            <a:chExt cx="11778089" cy="679461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xmlns="" id="{8E77691F-65E4-4D25-99BE-C63849AAC2C4}"/>
                </a:ext>
              </a:extLst>
            </p:cNvPr>
            <p:cNvSpPr/>
            <p:nvPr/>
          </p:nvSpPr>
          <p:spPr>
            <a:xfrm>
              <a:off x="3715618" y="2243792"/>
              <a:ext cx="2468235" cy="679461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xmlns="" id="{BF1812F0-72B6-4695-918E-1559D10E093B}"/>
                </a:ext>
              </a:extLst>
            </p:cNvPr>
            <p:cNvSpPr/>
            <p:nvPr/>
          </p:nvSpPr>
          <p:spPr>
            <a:xfrm>
              <a:off x="699724" y="2243792"/>
              <a:ext cx="2468235" cy="67506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xmlns="" id="{E1DB1070-DB60-40AD-900A-04886F77B54F}"/>
                </a:ext>
              </a:extLst>
            </p:cNvPr>
            <p:cNvSpPr/>
            <p:nvPr/>
          </p:nvSpPr>
          <p:spPr>
            <a:xfrm>
              <a:off x="6544723" y="2243792"/>
              <a:ext cx="2551740" cy="679461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468235" cy="679461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6675049" y="5348972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349086" y="2433374"/>
            <a:ext cx="23943880" cy="2602130"/>
            <a:chOff x="923003" y="3917552"/>
            <a:chExt cx="23943880" cy="2073084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272211" y="4410495"/>
              <a:ext cx="23594672" cy="158014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8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sz="48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66204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defRPr/>
                  </a:pPr>
                  <a:r>
                    <a:rPr lang="en-US" sz="48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8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6</a:t>
                  </a: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endParaRPr lang="en-US" sz="4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RẮC NGHIỆM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4302454" y="3082741"/>
                <a:ext cx="19624345" cy="15786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𝟔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𝟕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2454" y="3082741"/>
                <a:ext cx="19624345" cy="1578637"/>
              </a:xfrm>
              <a:prstGeom prst="rect">
                <a:avLst/>
              </a:prstGeom>
              <a:blipFill>
                <a:blip r:embed="rId4"/>
                <a:stretch>
                  <a:fillRect l="-1274" t="-6564" r="-1243" b="-169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3687150" y="5641770"/>
                <a:ext cx="1058560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4400" b="1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7150" y="5641770"/>
                <a:ext cx="1058560" cy="8490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9492680" y="5708124"/>
                <a:ext cx="1396793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b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92680" y="5708124"/>
                <a:ext cx="1396793" cy="84907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15151397" y="5719676"/>
                <a:ext cx="68800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51397" y="5719676"/>
                <a:ext cx="688009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20870628" y="5169299"/>
                <a:ext cx="1396793" cy="15122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70628" y="5169299"/>
                <a:ext cx="1396793" cy="151227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4847406" y="9119346"/>
                <a:ext cx="11509626" cy="10772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ửa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u vi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𝒑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𝟗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7406" y="9119346"/>
                <a:ext cx="11509626" cy="1077218"/>
              </a:xfrm>
              <a:prstGeom prst="rect">
                <a:avLst/>
              </a:prstGeom>
              <a:blipFill>
                <a:blip r:embed="rId9"/>
                <a:stretch>
                  <a:fillRect l="-2119" b="-107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3673961" y="10369780"/>
                <a:ext cx="17012564" cy="9122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𝒑</m:t>
                        </m:r>
                        <m:d>
                          <m:d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𝒑</m:t>
                            </m:r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e>
                        </m:d>
                        <m:d>
                          <m:d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𝒑</m:t>
                            </m:r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e>
                        </m:d>
                        <m:d>
                          <m:d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𝒑</m:t>
                            </m:r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𝟕</m:t>
                            </m:r>
                          </m:e>
                        </m:d>
                      </m:e>
                    </m:rad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𝟔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rad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3961" y="10369780"/>
                <a:ext cx="17012564" cy="912237"/>
              </a:xfrm>
              <a:prstGeom prst="rect">
                <a:avLst/>
              </a:prstGeom>
              <a:blipFill>
                <a:blip r:embed="rId10"/>
                <a:stretch>
                  <a:fillRect l="-1470" t="-2667" b="-2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019800" y="8118724"/>
                <a:ext cx="6240106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𝟔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𝟕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9800" y="8118724"/>
                <a:ext cx="6240106" cy="769441"/>
              </a:xfrm>
              <a:prstGeom prst="rect">
                <a:avLst/>
              </a:prstGeom>
              <a:blipFill>
                <a:blip r:embed="rId11"/>
                <a:stretch>
                  <a:fillRect l="-4008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1298706" y="11488269"/>
                <a:ext cx="20968715" cy="13449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6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𝑺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rad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8706" y="11488269"/>
                <a:ext cx="20968715" cy="1344920"/>
              </a:xfrm>
              <a:prstGeom prst="rect">
                <a:avLst/>
              </a:prstGeom>
              <a:blipFill>
                <a:blip r:embed="rId12"/>
                <a:stretch>
                  <a:fillRect r="-756" b="-5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69054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7" grpId="0"/>
      <p:bldP spid="50" grpId="0"/>
      <p:bldP spid="53" grpId="0"/>
      <p:bldP spid="5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0" y="7134901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A8B4DB7-EFF8-4AF8-B0FA-839D4C447E82}"/>
              </a:ext>
            </a:extLst>
          </p:cNvPr>
          <p:cNvGrpSpPr/>
          <p:nvPr/>
        </p:nvGrpSpPr>
        <p:grpSpPr>
          <a:xfrm>
            <a:off x="665920" y="5263354"/>
            <a:ext cx="23226702" cy="1462054"/>
            <a:chOff x="241306" y="2187829"/>
            <a:chExt cx="11613351" cy="731027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xmlns="" id="{8E77691F-65E4-4D25-99BE-C63849AAC2C4}"/>
                </a:ext>
              </a:extLst>
            </p:cNvPr>
            <p:cNvSpPr/>
            <p:nvPr/>
          </p:nvSpPr>
          <p:spPr>
            <a:xfrm>
              <a:off x="3844043" y="2187829"/>
              <a:ext cx="2654424" cy="6879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2178679C-83F1-4149-AB69-2BCAF6D951FA}"/>
                </a:ext>
              </a:extLst>
            </p:cNvPr>
            <p:cNvSpPr/>
            <p:nvPr/>
          </p:nvSpPr>
          <p:spPr>
            <a:xfrm>
              <a:off x="3418404" y="2252953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xmlns="" id="{BF1812F0-72B6-4695-918E-1559D10E093B}"/>
                </a:ext>
              </a:extLst>
            </p:cNvPr>
            <p:cNvSpPr/>
            <p:nvPr/>
          </p:nvSpPr>
          <p:spPr>
            <a:xfrm>
              <a:off x="531851" y="2243792"/>
              <a:ext cx="2738852" cy="67506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xmlns="" id="{E1DB1070-DB60-40AD-900A-04886F77B54F}"/>
                </a:ext>
              </a:extLst>
            </p:cNvPr>
            <p:cNvSpPr/>
            <p:nvPr/>
          </p:nvSpPr>
          <p:spPr>
            <a:xfrm>
              <a:off x="7052021" y="2262501"/>
              <a:ext cx="2020976" cy="64251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67BF74FF-3652-4371-9E0B-A97FA806BC48}"/>
                </a:ext>
              </a:extLst>
            </p:cNvPr>
            <p:cNvSpPr/>
            <p:nvPr/>
          </p:nvSpPr>
          <p:spPr>
            <a:xfrm>
              <a:off x="6643739" y="2293163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303497" cy="64251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672120" y="5454779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noProof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141341" y="2701927"/>
            <a:ext cx="23980438" cy="2028231"/>
            <a:chOff x="923003" y="3917552"/>
            <a:chExt cx="23980438" cy="2028230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308769" y="4119865"/>
              <a:ext cx="23594672" cy="1825917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3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RẮC NGHIỆM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xmlns="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38238" y="3238711"/>
                <a:ext cx="16207162" cy="93815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marL="629920" marR="0" lvl="0" indent="-359410" algn="l" defTabSz="1828800" rtl="0" eaLnBrk="1" fontAlgn="auto" latinLnBrk="0" hangingPunct="1">
                  <a:lnSpc>
                    <a:spcPct val="115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8238" y="3238711"/>
                <a:ext cx="16207162" cy="938151"/>
              </a:xfrm>
              <a:prstGeom prst="rect">
                <a:avLst/>
              </a:prstGeom>
              <a:blipFill>
                <a:blip r:embed="rId4"/>
                <a:stretch>
                  <a:fillRect t="-10390" b="-1493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1694809" y="5561038"/>
                <a:ext cx="513768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𝑪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4809" y="5561038"/>
                <a:ext cx="5137689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7501656" y="5550964"/>
                <a:ext cx="5857116" cy="8710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𝑪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1656" y="5550964"/>
                <a:ext cx="5857116" cy="87100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4731601" y="5566430"/>
                <a:ext cx="3141436" cy="13694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en-US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31601" y="5566430"/>
                <a:ext cx="3141436" cy="136941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20027349" y="5680586"/>
                <a:ext cx="2714525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≤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27349" y="5680586"/>
                <a:ext cx="2714525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3974255" y="8101242"/>
                <a:ext cx="13340640" cy="7999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𝐁</m:t>
                            </m:r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𝐂</m:t>
                            </m:r>
                          </m:e>
                        </m:d>
                      </m:e>
                    </m:func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𝟖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</m:e>
                              <m:sup>
                                <m:r>
                                  <a:rPr lang="en-US" sz="4400" b="1" i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𝐨</m:t>
                                </m:r>
                              </m:sup>
                            </m:sSup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</m:t>
                            </m:r>
                          </m:e>
                        </m:d>
                      </m:e>
                    </m:func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func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4255" y="8101242"/>
                <a:ext cx="13340640" cy="799963"/>
              </a:xfrm>
              <a:prstGeom prst="rect">
                <a:avLst/>
              </a:prstGeom>
              <a:blipFill>
                <a:blip r:embed="rId9"/>
                <a:stretch>
                  <a:fillRect t="-12977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3352800" y="9016017"/>
                <a:ext cx="13426689" cy="7999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𝐁</m:t>
                            </m:r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𝐂</m:t>
                            </m:r>
                          </m:e>
                        </m:d>
                      </m:e>
                    </m:func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𝟖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</m:e>
                              <m:sup>
                                <m:r>
                                  <a:rPr lang="en-US" sz="4400" b="1" i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𝐨</m:t>
                                </m:r>
                              </m:sup>
                            </m:sSup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</m:t>
                            </m:r>
                          </m:e>
                        </m:d>
                      </m:e>
                    </m:func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func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0" y="9016017"/>
                <a:ext cx="13426689" cy="799963"/>
              </a:xfrm>
              <a:prstGeom prst="rect">
                <a:avLst/>
              </a:prstGeom>
              <a:blipFill>
                <a:blip r:embed="rId10"/>
                <a:stretch>
                  <a:fillRect t="-12214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41"/>
          <p:cNvSpPr/>
          <p:nvPr/>
        </p:nvSpPr>
        <p:spPr>
          <a:xfrm>
            <a:off x="3615988" y="10108037"/>
            <a:ext cx="14588930" cy="792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indent="285750" algn="ctr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o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ù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y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ọ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3546698" y="11360396"/>
                <a:ext cx="13312042" cy="7999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lvl="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func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𝟖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6698" y="11360396"/>
                <a:ext cx="13312042" cy="799963"/>
              </a:xfrm>
              <a:prstGeom prst="rect">
                <a:avLst/>
              </a:prstGeom>
              <a:blipFill>
                <a:blip r:embed="rId11"/>
                <a:stretch>
                  <a:fillRect t="-12977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04955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7" grpId="0"/>
      <p:bldP spid="41" grpId="0"/>
      <p:bldP spid="42" grpId="0"/>
      <p:bldP spid="4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103722" y="6493755"/>
            <a:ext cx="23981499" cy="6841244"/>
            <a:chOff x="48567" y="4381499"/>
            <a:chExt cx="23133685" cy="5020661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242537" y="4516662"/>
              <a:ext cx="22939715" cy="4885498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914861"/>
              <a:chOff x="410517" y="4648199"/>
              <a:chExt cx="3991940" cy="914861"/>
            </a:xfrm>
            <a:grpFill/>
          </p:grpSpPr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901331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546911" y="3507340"/>
                <a:ext cx="714687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154350" y="2492158"/>
            <a:ext cx="23930871" cy="3931449"/>
            <a:chOff x="923003" y="3917553"/>
            <a:chExt cx="24160729" cy="3239870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068821" y="4220278"/>
              <a:ext cx="24014911" cy="2937145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3"/>
              <a:ext cx="3942102" cy="936299"/>
              <a:chOff x="923003" y="3917553"/>
              <a:chExt cx="3942102" cy="936299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30997"/>
                <a:chOff x="2028795" y="4384805"/>
                <a:chExt cx="3503060" cy="830997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37917" y="3009155"/>
                  <a:ext cx="68481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4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3"/>
                <a:ext cx="1076356" cy="830998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Ự LUẬN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xmlns="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4800" y="3091238"/>
                <a:ext cx="23780420" cy="27810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marL="629920" indent="-35941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 		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1372870" indent="-742950">
                  <a:lnSpc>
                    <a:spcPct val="115000"/>
                  </a:lnSpc>
                  <a:spcAft>
                    <a:spcPts val="800"/>
                  </a:spcAft>
                  <a:buAutoNum type="alphaLcParenR"/>
                </a:pP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𝐌</m:t>
                    </m:r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1372870" indent="-742950">
                  <a:lnSpc>
                    <a:spcPct val="115000"/>
                  </a:lnSpc>
                  <a:spcAft>
                    <a:spcPts val="800"/>
                  </a:spcAft>
                  <a:buAutoNum type="alphaLcParenR"/>
                </a:pP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𝐍</m:t>
                    </m:r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func>
                      <m:func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091238"/>
                <a:ext cx="23780420" cy="2781089"/>
              </a:xfrm>
              <a:prstGeom prst="rect">
                <a:avLst/>
              </a:prstGeom>
              <a:blipFill>
                <a:blip r:embed="rId4"/>
                <a:stretch>
                  <a:fillRect t="-3509" b="-1052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587443" y="6553200"/>
                <a:ext cx="10706100" cy="35929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a) Ta có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𝑴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e>
                      </m:func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𝒐</m:t>
                          </m:r>
                        </m:sup>
                      </m:sSup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e>
                      </m:func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𝒐</m:t>
                          </m:r>
                        </m:sup>
                      </m:sSup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func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𝒐</m:t>
                          </m:r>
                        </m:sup>
                      </m:sSup>
                    </m:oMath>
                  </m:oMathPara>
                </a14:m>
                <a:endParaRPr lang="en-US" sz="4400" b="1" i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443" y="6553200"/>
                <a:ext cx="10706100" cy="3592907"/>
              </a:xfrm>
              <a:prstGeom prst="rect">
                <a:avLst/>
              </a:prstGeom>
              <a:blipFill>
                <a:blip r:embed="rId5"/>
                <a:stretch>
                  <a:fillRect t="-27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Straight Connector 29"/>
          <p:cNvCxnSpPr/>
          <p:nvPr/>
        </p:nvCxnSpPr>
        <p:spPr>
          <a:xfrm flipH="1">
            <a:off x="13078291" y="7107841"/>
            <a:ext cx="12168" cy="618568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-457200" y="9976653"/>
                <a:ext cx="14188263" cy="30539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𝐍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func>
                      <m:func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57200" y="9976653"/>
                <a:ext cx="14188263" cy="305397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xmlns="" id="{1951CD69-9EAE-461C-B988-813F5D5E4F22}"/>
                  </a:ext>
                </a:extLst>
              </p:cNvPr>
              <p:cNvSpPr txBox="1"/>
              <p:nvPr/>
            </p:nvSpPr>
            <p:spPr>
              <a:xfrm>
                <a:off x="14782800" y="3994768"/>
                <a:ext cx="8886179" cy="21159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marR="0" lvl="0" indent="0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𝒕𝒂𝒏</m:t>
                            </m:r>
                          </m:e>
                          <m:sup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func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</a:t>
                </a:r>
              </a:p>
              <a:p>
                <a:pPr marL="629920" marR="0" lvl="0" indent="0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𝑸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func>
                          <m:func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𝒔𝒊𝒏</m:t>
                                </m:r>
                              </m:e>
                              <m:sup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func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𝒐</m:t>
                            </m:r>
                          </m:sup>
                        </m:sSup>
                      </m:den>
                    </m:f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unc>
                      <m:func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𝒄𝒐𝒕</m:t>
                            </m:r>
                          </m:e>
                          <m:sup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fun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1951CD69-9EAE-461C-B988-813F5D5E4F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82800" y="3994768"/>
                <a:ext cx="8886179" cy="2115964"/>
              </a:xfrm>
              <a:prstGeom prst="rect">
                <a:avLst/>
              </a:prstGeom>
              <a:blipFill>
                <a:blip r:embed="rId7"/>
                <a:stretch>
                  <a:fillRect t="-4035" b="-48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xmlns="" id="{73AFF15A-DB1E-4F7D-98D4-084D7C7842B4}"/>
              </a:ext>
            </a:extLst>
          </p:cNvPr>
          <p:cNvCxnSpPr>
            <a:cxnSpLocks/>
          </p:cNvCxnSpPr>
          <p:nvPr/>
        </p:nvCxnSpPr>
        <p:spPr>
          <a:xfrm>
            <a:off x="14249400" y="3994768"/>
            <a:ext cx="0" cy="2369004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xmlns="" id="{624AED11-9343-4F6C-BC84-36DBE1129623}"/>
                  </a:ext>
                </a:extLst>
              </p:cNvPr>
              <p:cNvSpPr/>
              <p:nvPr/>
            </p:nvSpPr>
            <p:spPr>
              <a:xfrm>
                <a:off x="12723077" y="6880056"/>
                <a:ext cx="11356122" cy="34735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Ta có</a:t>
                </a:r>
              </a:p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𝐏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𝐭𝐚𝐧</m:t>
                              </m:r>
                            </m:e>
                            <m:sup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𝟔</m:t>
                          </m:r>
                        </m:e>
                      </m:func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𝐨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func>
                            <m:funcPr>
                              <m:ctrlPr>
                                <a:rPr lang="en-US" sz="4400" b="1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400" b="1" i="1">
                                      <a:effectLst/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𝐜𝐨𝐬</m:t>
                                  </m:r>
                                </m:e>
                                <m:sup>
                                  <m:r>
                                    <a:rPr lang="en-US" sz="4400" b="1" i="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𝟔</m:t>
                              </m:r>
                            </m:e>
                          </m:func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e>
                            <m:sup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𝐨</m:t>
                              </m:r>
                            </m:sup>
                          </m:sSup>
                        </m:den>
                      </m:f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400" b="1" i="1">
                                      <a:effectLst/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4400" b="1" i="1">
                                          <a:effectLst/>
                                          <a:latin typeface="Cambria Math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4400" b="1" i="0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𝟏</m:t>
                                      </m:r>
                                    </m:num>
                                    <m:den>
                                      <m:r>
                                        <a:rPr lang="en-US" sz="4400" b="1" i="0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𝟐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𝟒</m:t>
                      </m:r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624AED11-9343-4F6C-BC84-36DBE11296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23077" y="6880056"/>
                <a:ext cx="11356122" cy="3473580"/>
              </a:xfrm>
              <a:prstGeom prst="rect">
                <a:avLst/>
              </a:prstGeom>
              <a:blipFill>
                <a:blip r:embed="rId8"/>
                <a:stretch>
                  <a:fillRect t="-29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xmlns="" id="{58E98405-786B-4DBC-8A6B-DCFC06D870F8}"/>
                  </a:ext>
                </a:extLst>
              </p:cNvPr>
              <p:cNvSpPr/>
              <p:nvPr/>
            </p:nvSpPr>
            <p:spPr>
              <a:xfrm>
                <a:off x="12403523" y="9557418"/>
                <a:ext cx="12192000" cy="309982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Ta có</a:t>
                </a:r>
              </a:p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𝐐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400" b="1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𝐬𝐢𝐧</m:t>
                                </m:r>
                              </m:e>
                              <m:sup>
                                <m:r>
                                  <a:rPr lang="en-US" sz="4400" b="1" i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func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𝐨</m:t>
                            </m:r>
                          </m:sup>
                        </m:sSup>
                      </m:den>
                    </m:f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𝐜𝐨𝐭</m:t>
                            </m:r>
                          </m:e>
                          <m:sup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fun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𝐜𝐨𝐭</m:t>
                              </m:r>
                            </m:e>
                            <m:sup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func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𝐨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𝐜𝐨𝐭</m:t>
                              </m:r>
                            </m:e>
                            <m:sup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func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𝐨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58E98405-786B-4DBC-8A6B-DCFC06D870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03523" y="9557418"/>
                <a:ext cx="12192000" cy="3099823"/>
              </a:xfrm>
              <a:prstGeom prst="rect">
                <a:avLst/>
              </a:prstGeom>
              <a:blipFill>
                <a:blip r:embed="rId9"/>
                <a:stretch>
                  <a:fillRect t="-33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194165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134739" y="3733800"/>
            <a:ext cx="23899565" cy="9254810"/>
            <a:chOff x="97405" y="3387172"/>
            <a:chExt cx="23054648" cy="610583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304762" y="3557369"/>
              <a:ext cx="22847291" cy="5935637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97405" y="3387172"/>
              <a:ext cx="4005860" cy="1003706"/>
              <a:chOff x="459355" y="3653872"/>
              <a:chExt cx="4005860" cy="1003706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587301" y="2557771"/>
                <a:ext cx="759423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87781" y="3826581"/>
                <a:ext cx="2872839" cy="83099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59355" y="3653872"/>
                <a:ext cx="1058947" cy="851835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131022" y="2454751"/>
            <a:ext cx="23934586" cy="1251065"/>
            <a:chOff x="923003" y="3917552"/>
            <a:chExt cx="24164480" cy="1108668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175383" y="4006155"/>
              <a:ext cx="23912100" cy="1020065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808700"/>
              <a:chOff x="923003" y="3917552"/>
              <a:chExt cx="3942102" cy="808700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3917552"/>
                <a:ext cx="3503060" cy="808700"/>
                <a:chOff x="2028795" y="4279502"/>
                <a:chExt cx="3503060" cy="808700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75975" y="2932322"/>
                  <a:ext cx="808700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32538"/>
                  <a:ext cx="2895398" cy="73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5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3"/>
                <a:ext cx="1076356" cy="808699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xmlns="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Ự LUẬN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4327086" y="2728188"/>
                <a:ext cx="17618657" cy="8971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35941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acc>
                      <m:accPr>
                        <m:chr m:val="̂"/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𝒓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7086" y="2728188"/>
                <a:ext cx="17618657" cy="897105"/>
              </a:xfrm>
              <a:prstGeom prst="rect">
                <a:avLst/>
              </a:prstGeom>
              <a:blipFill>
                <a:blip r:embed="rId4"/>
                <a:stretch>
                  <a:fillRect t="-9524" b="-22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4903420" y="4058742"/>
                <a:ext cx="13162771" cy="7921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/>
                  <a:t>Ta có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𝟏𝟖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  <m:r>
                      <a:rPr lang="en-US" sz="4400" b="1" i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𝟏𝟖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𝟒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𝟕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3420" y="4058742"/>
                <a:ext cx="13162771" cy="792140"/>
              </a:xfrm>
              <a:prstGeom prst="rect">
                <a:avLst/>
              </a:prstGeom>
              <a:blipFill>
                <a:blip r:embed="rId5"/>
                <a:stretch>
                  <a:fillRect l="-1852" t="-13077" b="-3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8066191" y="4055590"/>
                <a:ext cx="356706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𝑨𝑪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66191" y="4055590"/>
                <a:ext cx="3567067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6"/>
          <p:cNvSpPr/>
          <p:nvPr/>
        </p:nvSpPr>
        <p:spPr>
          <a:xfrm>
            <a:off x="3804292" y="5081475"/>
            <a:ext cx="13747353" cy="792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indent="285750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ý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in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BC ta có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-617036" y="5840144"/>
                <a:ext cx="10776937" cy="66973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*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func>
                          <m:funcPr>
                            <m:ctrlPr>
                              <a:rPr lang="en-US" sz="5400" b="1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func>
                      </m:den>
                    </m:f>
                    <m:r>
                      <a:rPr lang="en-US" sz="5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func>
                          <m:funcPr>
                            <m:ctrlPr>
                              <a:rPr lang="en-US" sz="5400" b="1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</m:den>
                    </m:f>
                    <m:r>
                      <a:rPr lang="en-US" sz="5400" b="1" i="0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5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5400" b="1" i="0"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5400" b="1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5400" b="1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</m:den>
                    </m:f>
                  </m:oMath>
                </a14:m>
                <a:endParaRPr lang="en-US" sz="5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/>
                  <a:t> 		              </a:t>
                </a:r>
                <a14:m>
                  <m:oMath xmlns:m="http://schemas.openxmlformats.org/officeDocument/2006/math">
                    <m:r>
                      <a:rPr lang="en-US" sz="5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400" b="1" i="0"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US" sz="5400" b="1" i="0"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5400" b="1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400" b="1" i="0">
                                <a:latin typeface="Cambria Math" panose="02040503050406030204" pitchFamily="18" charset="0"/>
                              </a:rPr>
                              <m:t>𝟕</m:t>
                            </m:r>
                          </m:e>
                        </m:func>
                        <m:sSup>
                          <m:sSupPr>
                            <m:ctrlPr>
                              <a:rPr lang="en-US" sz="54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5400" b="1" i="0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sup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p>
                        </m:sSup>
                      </m:num>
                      <m:den>
                        <m:func>
                          <m:funcPr>
                            <m:ctrlPr>
                              <a:rPr lang="en-US" sz="5400" b="1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400" b="1" i="0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func>
                        <m:sSup>
                          <m:sSupPr>
                            <m:ctrlPr>
                              <a:rPr lang="en-US" sz="54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5400" b="1" i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p>
                        </m:sSup>
                      </m:den>
                    </m:f>
                  </m:oMath>
                </a14:m>
                <a:endParaRPr lang="en-US" sz="5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/>
                  <a:t>		              </a:t>
                </a:r>
                <a14:m>
                  <m:oMath xmlns:m="http://schemas.openxmlformats.org/officeDocument/2006/math">
                    <m:r>
                      <a:rPr lang="en-US" sz="5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400" b="1" i="0">
                            <a:latin typeface="Cambria Math" panose="02040503050406030204" pitchFamily="18" charset="0"/>
                          </a:rPr>
                          <m:t>𝟓</m:t>
                        </m:r>
                        <m:rad>
                          <m:radPr>
                            <m:degHide m:val="on"/>
                            <m:ctrlPr>
                              <a:rPr lang="en-US" sz="5400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 i="0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rad>
                        <m:r>
                          <a:rPr lang="en-US" sz="5400" b="1" i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5400" b="1" i="0">
                            <a:latin typeface="Cambria Math" panose="02040503050406030204" pitchFamily="18" charset="0"/>
                          </a:rPr>
                          <m:t>𝟏𝟓</m:t>
                        </m:r>
                        <m:rad>
                          <m:radPr>
                            <m:degHide m:val="on"/>
                            <m:ctrlPr>
                              <a:rPr lang="en-US" sz="5400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5400" b="1" i="0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5400" b="1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/>
                  <a:t>		              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𝟏𝟏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𝟏𝟓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17036" y="5840144"/>
                <a:ext cx="10776937" cy="669734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10044757" y="5761296"/>
                <a:ext cx="11900986" cy="55504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5400" b="1" dirty="0"/>
                  <a:t>*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func>
                          <m:funcPr>
                            <m:ctrlPr>
                              <a:rPr lang="en-US" sz="5400" b="1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</m:den>
                    </m:f>
                    <m:r>
                      <a:rPr lang="en-US" sz="5400" b="1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400" b="1" i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sz="5400" b="1" i="0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sz="5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sz="5400" b="1" i="0">
                            <a:latin typeface="Cambria Math" panose="020405030504060302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5400" b="1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</m:den>
                    </m:f>
                  </m:oMath>
                </a14:m>
                <a:endParaRPr lang="en-US" sz="5400" b="1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5400" b="1" dirty="0"/>
                  <a:t>		       </a:t>
                </a:r>
                <a14:m>
                  <m:oMath xmlns:m="http://schemas.openxmlformats.org/officeDocument/2006/math">
                    <m:r>
                      <a:rPr lang="en-US" sz="5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400" b="1" i="0">
                            <a:latin typeface="Cambria Math" panose="02040503050406030204" pitchFamily="18" charset="0"/>
                          </a:rPr>
                          <m:t>𝟏𝟎</m:t>
                        </m:r>
                      </m:num>
                      <m:den>
                        <m:r>
                          <a:rPr lang="en-US" sz="5400" b="1" i="0">
                            <a:latin typeface="Cambria Math" panose="020405030504060302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5400" b="1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400" b="1" i="0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func>
                        <m:sSup>
                          <m:sSupPr>
                            <m:ctrlPr>
                              <a:rPr lang="en-US" sz="54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5400" b="1" i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p>
                        </m:sSup>
                      </m:den>
                    </m:f>
                  </m:oMath>
                </a14:m>
                <a:endParaRPr lang="en-US" sz="5400" b="1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5400" b="1" dirty="0"/>
                  <a:t>               	      </a:t>
                </a:r>
                <a14:m>
                  <m:oMath xmlns:m="http://schemas.openxmlformats.org/officeDocument/2006/math">
                    <m:r>
                      <a:rPr lang="en-US" sz="48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𝟏𝟎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 i="0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𝟕𝟕</m:t>
                    </m:r>
                  </m:oMath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4757" y="5761296"/>
                <a:ext cx="11900986" cy="5550494"/>
              </a:xfrm>
              <a:prstGeom prst="rect">
                <a:avLst/>
              </a:prstGeom>
              <a:blipFill>
                <a:blip r:embed="rId8"/>
                <a:stretch>
                  <a:fillRect l="-2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9829800" y="11353028"/>
                <a:ext cx="17145000" cy="11815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/>
                  <a:t>*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</m:func>
                      </m:den>
                    </m:f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</m:den>
                    </m:f>
                    <m:r>
                      <a:rPr lang="en-US" sz="4400" b="1" i="0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</m:den>
                    </m:f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func>
                        <m:sSup>
                          <m:sSup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p>
                        </m:sSup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func>
                        <m:sSup>
                          <m:sSup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p>
                        </m:sSup>
                      </m:den>
                    </m:f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𝟏𝟎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rad>
                      </m:num>
                      <m:den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0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𝟖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𝟏𝟔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9800" y="11353028"/>
                <a:ext cx="17145000" cy="1181542"/>
              </a:xfrm>
              <a:prstGeom prst="rect">
                <a:avLst/>
              </a:prstGeom>
              <a:blipFill>
                <a:blip r:embed="rId9"/>
                <a:stretch>
                  <a:fillRect l="-1458" b="-118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xmlns="" id="{741707F0-C2C2-458E-840B-C3B0AD692F23}"/>
              </a:ext>
            </a:extLst>
          </p:cNvPr>
          <p:cNvCxnSpPr/>
          <p:nvPr/>
        </p:nvCxnSpPr>
        <p:spPr>
          <a:xfrm>
            <a:off x="9448800" y="6291301"/>
            <a:ext cx="0" cy="6705600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5992849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6" grpId="0"/>
      <p:bldP spid="37" grpId="0"/>
      <p:bldP spid="39" grpId="0"/>
      <p:bldP spid="4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0</TotalTime>
  <Words>8536</Words>
  <Application>Microsoft Office PowerPoint</Application>
  <PresentationFormat>Custom</PresentationFormat>
  <Paragraphs>1222</Paragraphs>
  <Slides>67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7</vt:i4>
      </vt:variant>
    </vt:vector>
  </HeadingPairs>
  <TitlesOfParts>
    <vt:vector size="71" baseType="lpstr">
      <vt:lpstr>Office Theme</vt:lpstr>
      <vt:lpstr>1_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/>
  <cp:keywords>thuvienhoclieu.com</cp:keywords>
  <dc:description>thuvienhoclieu.com</dc:description>
  <cp:lastModifiedBy/>
  <cp:revision>1</cp:revision>
  <dcterms:created xsi:type="dcterms:W3CDTF">2022-09-05T08:14:36Z</dcterms:created>
  <dcterms:modified xsi:type="dcterms:W3CDTF">2022-09-06T10:42:34Z</dcterms:modified>
  <cp:category/>
</cp:coreProperties>
</file>